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6268" w:rsidRPr="00BA462C" w:rsidRDefault="004B6268" w:rsidP="004B6268">
      <w:pPr>
        <w:rPr>
          <w:color w:val="000000"/>
          <w:sz w:val="26"/>
          <w:szCs w:val="26"/>
        </w:rPr>
      </w:pPr>
      <w:r w:rsidRPr="00BA462C">
        <w:rPr>
          <w:color w:val="000000"/>
          <w:sz w:val="26"/>
          <w:szCs w:val="26"/>
        </w:rPr>
        <w:fldChar w:fldCharType="begin"/>
      </w:r>
      <w:r w:rsidRPr="00BA462C">
        <w:rPr>
          <w:color w:val="000000"/>
          <w:sz w:val="26"/>
          <w:szCs w:val="26"/>
        </w:rPr>
        <w:instrText xml:space="preserve"> MACROBUTTON MTEditEquationSection2 </w:instrText>
      </w:r>
      <w:r w:rsidRPr="00BA462C">
        <w:rPr>
          <w:rStyle w:val="MTEquationSection"/>
        </w:rPr>
        <w:instrText>Equation Chapter 1 Section 1</w:instrText>
      </w:r>
      <w:r w:rsidRPr="00BA462C">
        <w:rPr>
          <w:color w:val="000000"/>
          <w:sz w:val="26"/>
          <w:szCs w:val="26"/>
        </w:rPr>
        <w:fldChar w:fldCharType="begin"/>
      </w:r>
      <w:r w:rsidRPr="00BA462C">
        <w:rPr>
          <w:color w:val="000000"/>
          <w:sz w:val="26"/>
          <w:szCs w:val="26"/>
        </w:rPr>
        <w:instrText xml:space="preserve"> SEQ MTEqn \r \h \* MERGEFORMAT </w:instrText>
      </w:r>
      <w:r w:rsidRPr="00BA462C">
        <w:rPr>
          <w:color w:val="000000"/>
          <w:sz w:val="26"/>
          <w:szCs w:val="26"/>
        </w:rPr>
        <w:fldChar w:fldCharType="end"/>
      </w:r>
      <w:r w:rsidRPr="00BA462C">
        <w:rPr>
          <w:color w:val="000000"/>
          <w:sz w:val="26"/>
          <w:szCs w:val="26"/>
        </w:rPr>
        <w:fldChar w:fldCharType="begin"/>
      </w:r>
      <w:r w:rsidRPr="00BA462C">
        <w:rPr>
          <w:color w:val="000000"/>
          <w:sz w:val="26"/>
          <w:szCs w:val="26"/>
        </w:rPr>
        <w:instrText xml:space="preserve"> SEQ MTSec \r 1 \h \* MERGEFORMAT </w:instrText>
      </w:r>
      <w:r w:rsidRPr="00BA462C">
        <w:rPr>
          <w:color w:val="000000"/>
          <w:sz w:val="26"/>
          <w:szCs w:val="26"/>
        </w:rPr>
        <w:fldChar w:fldCharType="end"/>
      </w:r>
      <w:r w:rsidRPr="00BA462C">
        <w:rPr>
          <w:color w:val="000000"/>
          <w:sz w:val="26"/>
          <w:szCs w:val="26"/>
        </w:rPr>
        <w:fldChar w:fldCharType="begin"/>
      </w:r>
      <w:r w:rsidRPr="00BA462C">
        <w:rPr>
          <w:color w:val="000000"/>
          <w:sz w:val="26"/>
          <w:szCs w:val="26"/>
        </w:rPr>
        <w:instrText xml:space="preserve"> SEQ MTChap \r 1 \h \* MERGEFORMAT </w:instrText>
      </w:r>
      <w:r w:rsidRPr="00BA462C">
        <w:rPr>
          <w:color w:val="000000"/>
          <w:sz w:val="26"/>
          <w:szCs w:val="26"/>
        </w:rPr>
        <w:fldChar w:fldCharType="end"/>
      </w:r>
      <w:r w:rsidRPr="00BA462C">
        <w:rPr>
          <w:color w:val="000000"/>
          <w:sz w:val="26"/>
          <w:szCs w:val="26"/>
        </w:rPr>
        <w:fldChar w:fldCharType="end"/>
      </w:r>
      <w:r w:rsidRPr="00BA462C">
        <w:rPr>
          <w:color w:val="000000"/>
          <w:sz w:val="26"/>
          <w:szCs w:val="26"/>
        </w:rPr>
        <w:t>SỞ GIÁO DỤC VÀ ĐÀO TẠO TPHCM</w:t>
      </w:r>
    </w:p>
    <w:p w:rsidR="004B6268" w:rsidRPr="00BA462C" w:rsidRDefault="004B6268" w:rsidP="004B6268">
      <w:pPr>
        <w:rPr>
          <w:b/>
          <w:color w:val="000000"/>
          <w:sz w:val="26"/>
          <w:szCs w:val="26"/>
        </w:rPr>
      </w:pPr>
      <w:r w:rsidRPr="00BA462C">
        <w:rPr>
          <w:b/>
          <w:color w:val="000000"/>
          <w:sz w:val="26"/>
          <w:szCs w:val="26"/>
        </w:rPr>
        <w:t>TRƯỜNG THPT CỦ CHI</w:t>
      </w:r>
    </w:p>
    <w:p w:rsidR="004B6268" w:rsidRPr="00BA462C" w:rsidRDefault="004B6268" w:rsidP="004B6268">
      <w:pPr>
        <w:tabs>
          <w:tab w:val="left" w:pos="255"/>
          <w:tab w:val="left" w:pos="540"/>
          <w:tab w:val="left" w:pos="2880"/>
          <w:tab w:val="left" w:pos="5400"/>
          <w:tab w:val="left" w:pos="7560"/>
        </w:tabs>
        <w:jc w:val="center"/>
        <w:rPr>
          <w:b/>
          <w:color w:val="000000"/>
          <w:sz w:val="26"/>
          <w:szCs w:val="26"/>
        </w:rPr>
      </w:pPr>
      <w:r w:rsidRPr="00BA462C">
        <w:rPr>
          <w:b/>
          <w:color w:val="000000"/>
          <w:sz w:val="26"/>
          <w:szCs w:val="26"/>
        </w:rPr>
        <w:t>ĐỀ KIỂM TRA HỌC KÌ I</w:t>
      </w:r>
    </w:p>
    <w:p w:rsidR="004B6268" w:rsidRPr="00BA462C" w:rsidRDefault="004B6268" w:rsidP="004B6268">
      <w:pPr>
        <w:tabs>
          <w:tab w:val="left" w:pos="255"/>
          <w:tab w:val="left" w:pos="540"/>
          <w:tab w:val="left" w:pos="2880"/>
          <w:tab w:val="left" w:pos="5400"/>
          <w:tab w:val="left" w:pos="7560"/>
        </w:tabs>
        <w:jc w:val="center"/>
        <w:rPr>
          <w:b/>
          <w:color w:val="000000"/>
          <w:sz w:val="26"/>
          <w:szCs w:val="26"/>
        </w:rPr>
      </w:pPr>
      <w:proofErr w:type="spellStart"/>
      <w:r w:rsidRPr="00BA462C">
        <w:rPr>
          <w:b/>
          <w:color w:val="000000"/>
          <w:sz w:val="26"/>
          <w:szCs w:val="26"/>
        </w:rPr>
        <w:t>Năm</w:t>
      </w:r>
      <w:proofErr w:type="spellEnd"/>
      <w:r w:rsidRPr="00BA462C">
        <w:rPr>
          <w:b/>
          <w:color w:val="000000"/>
          <w:sz w:val="26"/>
          <w:szCs w:val="26"/>
        </w:rPr>
        <w:t xml:space="preserve"> </w:t>
      </w:r>
      <w:proofErr w:type="spellStart"/>
      <w:r w:rsidRPr="00BA462C">
        <w:rPr>
          <w:b/>
          <w:color w:val="000000"/>
          <w:sz w:val="26"/>
          <w:szCs w:val="26"/>
        </w:rPr>
        <w:t>học</w:t>
      </w:r>
      <w:proofErr w:type="spellEnd"/>
      <w:r w:rsidRPr="00BA462C">
        <w:rPr>
          <w:b/>
          <w:color w:val="000000"/>
          <w:sz w:val="26"/>
          <w:szCs w:val="26"/>
        </w:rPr>
        <w:t xml:space="preserve"> 2015 – 2016</w:t>
      </w:r>
    </w:p>
    <w:p w:rsidR="004B6268" w:rsidRPr="00BA462C" w:rsidRDefault="004B6268" w:rsidP="004B6268">
      <w:pPr>
        <w:tabs>
          <w:tab w:val="left" w:pos="540"/>
          <w:tab w:val="left" w:pos="2880"/>
          <w:tab w:val="left" w:pos="5400"/>
          <w:tab w:val="left" w:pos="7560"/>
        </w:tabs>
        <w:jc w:val="center"/>
        <w:rPr>
          <w:b/>
          <w:color w:val="000000"/>
          <w:sz w:val="26"/>
          <w:szCs w:val="26"/>
        </w:rPr>
      </w:pPr>
      <w:proofErr w:type="spellStart"/>
      <w:r w:rsidRPr="00BA462C">
        <w:rPr>
          <w:b/>
          <w:color w:val="000000"/>
          <w:sz w:val="26"/>
          <w:szCs w:val="26"/>
        </w:rPr>
        <w:t>Môn</w:t>
      </w:r>
      <w:proofErr w:type="spellEnd"/>
      <w:r w:rsidRPr="00BA462C">
        <w:rPr>
          <w:b/>
          <w:color w:val="000000"/>
          <w:sz w:val="26"/>
          <w:szCs w:val="26"/>
        </w:rPr>
        <w:t xml:space="preserve">: VẬT LÝ        </w:t>
      </w:r>
      <w:proofErr w:type="spellStart"/>
      <w:r w:rsidRPr="00BA462C">
        <w:rPr>
          <w:b/>
          <w:color w:val="000000"/>
          <w:sz w:val="26"/>
          <w:szCs w:val="26"/>
        </w:rPr>
        <w:t>Khối</w:t>
      </w:r>
      <w:proofErr w:type="spellEnd"/>
      <w:r w:rsidRPr="00BA462C">
        <w:rPr>
          <w:b/>
          <w:color w:val="000000"/>
          <w:sz w:val="26"/>
          <w:szCs w:val="26"/>
        </w:rPr>
        <w:t xml:space="preserve">: 10          </w:t>
      </w:r>
      <w:proofErr w:type="spellStart"/>
      <w:r w:rsidRPr="00BA462C">
        <w:rPr>
          <w:b/>
          <w:color w:val="000000"/>
          <w:sz w:val="26"/>
          <w:szCs w:val="26"/>
        </w:rPr>
        <w:t>Thời</w:t>
      </w:r>
      <w:proofErr w:type="spellEnd"/>
      <w:r w:rsidRPr="00BA462C">
        <w:rPr>
          <w:b/>
          <w:color w:val="000000"/>
          <w:sz w:val="26"/>
          <w:szCs w:val="26"/>
        </w:rPr>
        <w:t xml:space="preserve"> </w:t>
      </w:r>
      <w:proofErr w:type="spellStart"/>
      <w:r w:rsidRPr="00BA462C">
        <w:rPr>
          <w:b/>
          <w:color w:val="000000"/>
          <w:sz w:val="26"/>
          <w:szCs w:val="26"/>
        </w:rPr>
        <w:t>gian</w:t>
      </w:r>
      <w:proofErr w:type="spellEnd"/>
      <w:r w:rsidRPr="00BA462C">
        <w:rPr>
          <w:b/>
          <w:color w:val="000000"/>
          <w:sz w:val="26"/>
          <w:szCs w:val="26"/>
        </w:rPr>
        <w:t xml:space="preserve"> </w:t>
      </w:r>
      <w:proofErr w:type="spellStart"/>
      <w:r w:rsidRPr="00BA462C">
        <w:rPr>
          <w:b/>
          <w:color w:val="000000"/>
          <w:sz w:val="26"/>
          <w:szCs w:val="26"/>
        </w:rPr>
        <w:t>làm</w:t>
      </w:r>
      <w:proofErr w:type="spellEnd"/>
      <w:r w:rsidRPr="00BA462C">
        <w:rPr>
          <w:b/>
          <w:color w:val="000000"/>
          <w:sz w:val="26"/>
          <w:szCs w:val="26"/>
        </w:rPr>
        <w:t xml:space="preserve"> </w:t>
      </w:r>
      <w:proofErr w:type="spellStart"/>
      <w:r w:rsidRPr="00BA462C">
        <w:rPr>
          <w:b/>
          <w:color w:val="000000"/>
          <w:sz w:val="26"/>
          <w:szCs w:val="26"/>
        </w:rPr>
        <w:t>bài</w:t>
      </w:r>
      <w:proofErr w:type="spellEnd"/>
      <w:r w:rsidRPr="00BA462C">
        <w:rPr>
          <w:b/>
          <w:color w:val="000000"/>
          <w:sz w:val="26"/>
          <w:szCs w:val="26"/>
        </w:rPr>
        <w:t>: 45’</w:t>
      </w:r>
    </w:p>
    <w:p w:rsidR="004B6268" w:rsidRPr="00BA462C" w:rsidRDefault="004B6268" w:rsidP="004B6268">
      <w:pPr>
        <w:tabs>
          <w:tab w:val="left" w:pos="540"/>
          <w:tab w:val="left" w:pos="2880"/>
          <w:tab w:val="left" w:pos="5400"/>
          <w:tab w:val="left" w:pos="7560"/>
        </w:tabs>
        <w:jc w:val="both"/>
        <w:rPr>
          <w:color w:val="000000"/>
          <w:sz w:val="26"/>
          <w:szCs w:val="26"/>
        </w:rPr>
      </w:pPr>
      <w:proofErr w:type="spellStart"/>
      <w:r w:rsidRPr="00BA462C">
        <w:rPr>
          <w:b/>
          <w:color w:val="000000"/>
          <w:sz w:val="26"/>
          <w:szCs w:val="26"/>
        </w:rPr>
        <w:t>Câu</w:t>
      </w:r>
      <w:proofErr w:type="spellEnd"/>
      <w:r w:rsidRPr="00BA462C">
        <w:rPr>
          <w:b/>
          <w:color w:val="000000"/>
          <w:sz w:val="26"/>
          <w:szCs w:val="26"/>
        </w:rPr>
        <w:t xml:space="preserve"> 1</w:t>
      </w:r>
      <w:proofErr w:type="gramStart"/>
      <w:r w:rsidRPr="00BA462C">
        <w:rPr>
          <w:color w:val="000000"/>
          <w:sz w:val="26"/>
          <w:szCs w:val="26"/>
        </w:rPr>
        <w:t>:Điều</w:t>
      </w:r>
      <w:proofErr w:type="gram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kiện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cân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bằng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của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chất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điểm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là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gì</w:t>
      </w:r>
      <w:proofErr w:type="spellEnd"/>
      <w:r w:rsidRPr="00BA462C">
        <w:rPr>
          <w:color w:val="000000"/>
          <w:sz w:val="26"/>
          <w:szCs w:val="26"/>
        </w:rPr>
        <w:t xml:space="preserve">? </w:t>
      </w:r>
      <w:proofErr w:type="spellStart"/>
      <w:proofErr w:type="gramStart"/>
      <w:r w:rsidRPr="00BA462C">
        <w:rPr>
          <w:color w:val="000000"/>
          <w:sz w:val="26"/>
          <w:szCs w:val="26"/>
        </w:rPr>
        <w:t>Công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thức</w:t>
      </w:r>
      <w:proofErr w:type="spellEnd"/>
      <w:r w:rsidRPr="00BA462C">
        <w:rPr>
          <w:color w:val="000000"/>
          <w:sz w:val="26"/>
          <w:szCs w:val="26"/>
        </w:rPr>
        <w:t>?</w:t>
      </w:r>
      <w:proofErr w:type="gramEnd"/>
    </w:p>
    <w:p w:rsidR="004B6268" w:rsidRPr="00BA462C" w:rsidRDefault="004B6268" w:rsidP="004B6268">
      <w:pPr>
        <w:tabs>
          <w:tab w:val="left" w:pos="540"/>
          <w:tab w:val="left" w:pos="2880"/>
          <w:tab w:val="left" w:pos="5400"/>
          <w:tab w:val="left" w:pos="7560"/>
        </w:tabs>
        <w:jc w:val="both"/>
        <w:rPr>
          <w:color w:val="000000"/>
          <w:sz w:val="26"/>
          <w:szCs w:val="26"/>
        </w:rPr>
      </w:pPr>
      <w:proofErr w:type="spellStart"/>
      <w:r w:rsidRPr="00BA462C">
        <w:rPr>
          <w:b/>
          <w:bCs/>
          <w:sz w:val="26"/>
          <w:szCs w:val="26"/>
        </w:rPr>
        <w:t>Câu</w:t>
      </w:r>
      <w:proofErr w:type="spellEnd"/>
      <w:r w:rsidRPr="00BA462C">
        <w:rPr>
          <w:b/>
          <w:bCs/>
          <w:sz w:val="26"/>
          <w:szCs w:val="26"/>
        </w:rPr>
        <w:t xml:space="preserve"> 2</w:t>
      </w:r>
      <w:r w:rsidRPr="00BA462C">
        <w:rPr>
          <w:bCs/>
          <w:sz w:val="26"/>
          <w:szCs w:val="26"/>
        </w:rPr>
        <w:t xml:space="preserve">: </w:t>
      </w:r>
      <w:proofErr w:type="spellStart"/>
      <w:r w:rsidRPr="00BA462C">
        <w:rPr>
          <w:bCs/>
          <w:sz w:val="26"/>
          <w:szCs w:val="26"/>
        </w:rPr>
        <w:t>Định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nghĩa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chuyển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động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tròn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đều</w:t>
      </w:r>
      <w:proofErr w:type="spellEnd"/>
      <w:r w:rsidRPr="00BA462C">
        <w:rPr>
          <w:bCs/>
          <w:sz w:val="26"/>
          <w:szCs w:val="26"/>
        </w:rPr>
        <w:t xml:space="preserve">? </w:t>
      </w:r>
      <w:proofErr w:type="spellStart"/>
      <w:r w:rsidRPr="00BA462C">
        <w:rPr>
          <w:bCs/>
          <w:sz w:val="26"/>
          <w:szCs w:val="26"/>
        </w:rPr>
        <w:t>Công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thức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cho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biết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mối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liên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hệ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giữa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proofErr w:type="gramStart"/>
      <w:r w:rsidRPr="00BA462C">
        <w:rPr>
          <w:bCs/>
          <w:sz w:val="26"/>
          <w:szCs w:val="26"/>
        </w:rPr>
        <w:t>chu</w:t>
      </w:r>
      <w:proofErr w:type="spellEnd"/>
      <w:proofErr w:type="gram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kì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và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tần</w:t>
      </w:r>
      <w:proofErr w:type="spellEnd"/>
      <w:r w:rsidRPr="00BA462C">
        <w:rPr>
          <w:bCs/>
          <w:sz w:val="26"/>
          <w:szCs w:val="26"/>
        </w:rPr>
        <w:t xml:space="preserve"> </w:t>
      </w:r>
      <w:proofErr w:type="spellStart"/>
      <w:r w:rsidRPr="00BA462C">
        <w:rPr>
          <w:bCs/>
          <w:sz w:val="26"/>
          <w:szCs w:val="26"/>
        </w:rPr>
        <w:t>số</w:t>
      </w:r>
      <w:proofErr w:type="spellEnd"/>
      <w:r w:rsidRPr="00BA462C">
        <w:rPr>
          <w:bCs/>
          <w:sz w:val="26"/>
          <w:szCs w:val="26"/>
        </w:rPr>
        <w:t>?</w:t>
      </w:r>
    </w:p>
    <w:p w:rsidR="004B6268" w:rsidRPr="00BA462C" w:rsidRDefault="004B6268" w:rsidP="004B6268">
      <w:pPr>
        <w:tabs>
          <w:tab w:val="left" w:pos="540"/>
          <w:tab w:val="left" w:pos="2880"/>
          <w:tab w:val="left" w:pos="5400"/>
          <w:tab w:val="left" w:pos="7560"/>
        </w:tabs>
        <w:jc w:val="both"/>
        <w:rPr>
          <w:color w:val="000000"/>
          <w:sz w:val="26"/>
          <w:szCs w:val="26"/>
        </w:rPr>
      </w:pPr>
      <w:proofErr w:type="spellStart"/>
      <w:r w:rsidRPr="00BA462C">
        <w:rPr>
          <w:b/>
          <w:color w:val="000000"/>
          <w:sz w:val="26"/>
          <w:szCs w:val="26"/>
        </w:rPr>
        <w:t>Câu</w:t>
      </w:r>
      <w:proofErr w:type="spellEnd"/>
      <w:r w:rsidRPr="00BA462C">
        <w:rPr>
          <w:b/>
          <w:color w:val="000000"/>
          <w:sz w:val="26"/>
          <w:szCs w:val="26"/>
        </w:rPr>
        <w:t xml:space="preserve"> 3</w:t>
      </w:r>
      <w:r w:rsidRPr="00BA462C">
        <w:rPr>
          <w:color w:val="000000"/>
          <w:sz w:val="26"/>
          <w:szCs w:val="26"/>
        </w:rPr>
        <w:t xml:space="preserve">: </w:t>
      </w:r>
      <w:proofErr w:type="spellStart"/>
      <w:r w:rsidRPr="00BA462C">
        <w:rPr>
          <w:color w:val="000000"/>
          <w:sz w:val="26"/>
          <w:szCs w:val="26"/>
        </w:rPr>
        <w:t>Phát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biểu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định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luật</w:t>
      </w:r>
      <w:proofErr w:type="spellEnd"/>
      <w:r w:rsidRPr="00BA462C">
        <w:rPr>
          <w:color w:val="000000"/>
          <w:sz w:val="26"/>
          <w:szCs w:val="26"/>
        </w:rPr>
        <w:t xml:space="preserve"> I Newton? </w:t>
      </w:r>
      <w:proofErr w:type="spellStart"/>
      <w:proofErr w:type="gramStart"/>
      <w:r w:rsidRPr="00BA462C">
        <w:rPr>
          <w:color w:val="000000"/>
          <w:sz w:val="26"/>
          <w:szCs w:val="26"/>
        </w:rPr>
        <w:t>Quán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tính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là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gì</w:t>
      </w:r>
      <w:proofErr w:type="spellEnd"/>
      <w:r w:rsidRPr="00BA462C">
        <w:rPr>
          <w:color w:val="000000"/>
          <w:sz w:val="26"/>
          <w:szCs w:val="26"/>
        </w:rPr>
        <w:t>?</w:t>
      </w:r>
      <w:proofErr w:type="gramEnd"/>
    </w:p>
    <w:p w:rsidR="004B6268" w:rsidRPr="00BA462C" w:rsidRDefault="004B6268" w:rsidP="004B6268">
      <w:pPr>
        <w:tabs>
          <w:tab w:val="left" w:pos="540"/>
          <w:tab w:val="left" w:pos="2880"/>
          <w:tab w:val="left" w:pos="5400"/>
          <w:tab w:val="left" w:pos="7560"/>
        </w:tabs>
        <w:jc w:val="both"/>
        <w:rPr>
          <w:color w:val="000000"/>
          <w:sz w:val="26"/>
          <w:szCs w:val="26"/>
        </w:rPr>
      </w:pPr>
      <w:proofErr w:type="spellStart"/>
      <w:r w:rsidRPr="00BA462C">
        <w:rPr>
          <w:b/>
          <w:color w:val="000000"/>
          <w:sz w:val="26"/>
          <w:szCs w:val="26"/>
        </w:rPr>
        <w:t>Câu</w:t>
      </w:r>
      <w:proofErr w:type="spellEnd"/>
      <w:r w:rsidRPr="00BA462C">
        <w:rPr>
          <w:b/>
          <w:color w:val="000000"/>
          <w:sz w:val="26"/>
          <w:szCs w:val="26"/>
        </w:rPr>
        <w:t xml:space="preserve"> 4</w:t>
      </w:r>
      <w:r w:rsidRPr="00BA462C">
        <w:rPr>
          <w:color w:val="000000"/>
          <w:sz w:val="26"/>
          <w:szCs w:val="26"/>
        </w:rPr>
        <w:t xml:space="preserve">: </w:t>
      </w:r>
      <w:proofErr w:type="spellStart"/>
      <w:r w:rsidRPr="00BA462C">
        <w:rPr>
          <w:color w:val="000000"/>
          <w:sz w:val="26"/>
          <w:szCs w:val="26"/>
        </w:rPr>
        <w:t>Phát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biểu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định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luật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Húc</w:t>
      </w:r>
      <w:proofErr w:type="spellEnd"/>
      <w:r w:rsidRPr="00BA462C">
        <w:rPr>
          <w:color w:val="000000"/>
          <w:sz w:val="26"/>
          <w:szCs w:val="26"/>
        </w:rPr>
        <w:t xml:space="preserve">? </w:t>
      </w:r>
      <w:proofErr w:type="spellStart"/>
      <w:proofErr w:type="gramStart"/>
      <w:r w:rsidRPr="00BA462C">
        <w:rPr>
          <w:color w:val="000000"/>
          <w:sz w:val="26"/>
          <w:szCs w:val="26"/>
        </w:rPr>
        <w:t>Công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thức</w:t>
      </w:r>
      <w:proofErr w:type="spellEnd"/>
      <w:r w:rsidRPr="00BA462C">
        <w:rPr>
          <w:color w:val="000000"/>
          <w:sz w:val="26"/>
          <w:szCs w:val="26"/>
        </w:rPr>
        <w:t>?</w:t>
      </w:r>
      <w:proofErr w:type="gramEnd"/>
      <w:r w:rsidRPr="00BA462C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Pr="00BA462C">
        <w:rPr>
          <w:color w:val="000000"/>
          <w:sz w:val="26"/>
          <w:szCs w:val="26"/>
        </w:rPr>
        <w:t>Chú</w:t>
      </w:r>
      <w:proofErr w:type="spellEnd"/>
      <w:r w:rsidRPr="00BA462C">
        <w:rPr>
          <w:color w:val="000000"/>
          <w:sz w:val="26"/>
          <w:szCs w:val="26"/>
        </w:rPr>
        <w:t xml:space="preserve"> </w:t>
      </w:r>
      <w:proofErr w:type="spellStart"/>
      <w:r w:rsidRPr="00BA462C">
        <w:rPr>
          <w:color w:val="000000"/>
          <w:sz w:val="26"/>
          <w:szCs w:val="26"/>
        </w:rPr>
        <w:t>thích</w:t>
      </w:r>
      <w:proofErr w:type="spellEnd"/>
      <w:r w:rsidRPr="00BA462C">
        <w:rPr>
          <w:color w:val="000000"/>
          <w:sz w:val="26"/>
          <w:szCs w:val="26"/>
        </w:rPr>
        <w:t>?</w:t>
      </w:r>
      <w:proofErr w:type="gramEnd"/>
    </w:p>
    <w:p w:rsidR="004B6268" w:rsidRPr="00BA462C" w:rsidRDefault="004B6268" w:rsidP="004B6268">
      <w:pPr>
        <w:tabs>
          <w:tab w:val="left" w:pos="540"/>
          <w:tab w:val="left" w:pos="2880"/>
          <w:tab w:val="left" w:pos="5400"/>
          <w:tab w:val="left" w:pos="7560"/>
        </w:tabs>
        <w:jc w:val="both"/>
        <w:rPr>
          <w:color w:val="000000"/>
          <w:sz w:val="26"/>
          <w:szCs w:val="26"/>
        </w:rPr>
      </w:pPr>
      <w:proofErr w:type="spellStart"/>
      <w:r w:rsidRPr="00BA462C">
        <w:rPr>
          <w:b/>
          <w:color w:val="000000"/>
          <w:sz w:val="26"/>
          <w:szCs w:val="26"/>
        </w:rPr>
        <w:t>Câu</w:t>
      </w:r>
      <w:proofErr w:type="spellEnd"/>
      <w:r w:rsidRPr="00BA462C">
        <w:rPr>
          <w:b/>
          <w:color w:val="000000"/>
          <w:sz w:val="26"/>
          <w:szCs w:val="26"/>
        </w:rPr>
        <w:t xml:space="preserve"> 5</w:t>
      </w:r>
      <w:r w:rsidRPr="00BA462C">
        <w:rPr>
          <w:color w:val="000000"/>
          <w:sz w:val="26"/>
          <w:szCs w:val="26"/>
        </w:rPr>
        <w:t xml:space="preserve">: </w:t>
      </w:r>
      <w:proofErr w:type="spellStart"/>
      <w:r w:rsidRPr="00BA462C">
        <w:rPr>
          <w:sz w:val="26"/>
          <w:szCs w:val="26"/>
        </w:rPr>
        <w:t>Một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lò</w:t>
      </w:r>
      <w:proofErr w:type="spellEnd"/>
      <w:r w:rsidRPr="00BA462C">
        <w:rPr>
          <w:sz w:val="26"/>
          <w:szCs w:val="26"/>
        </w:rPr>
        <w:t xml:space="preserve"> xo </w:t>
      </w:r>
      <w:proofErr w:type="spellStart"/>
      <w:r w:rsidRPr="00BA462C">
        <w:rPr>
          <w:sz w:val="26"/>
          <w:szCs w:val="26"/>
        </w:rPr>
        <w:t>có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chiều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dà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ự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nhiên</w:t>
      </w:r>
      <w:proofErr w:type="spellEnd"/>
      <w:r w:rsidRPr="00BA462C">
        <w:rPr>
          <w:sz w:val="26"/>
          <w:szCs w:val="26"/>
        </w:rPr>
        <w:t xml:space="preserve"> 35cm, </w:t>
      </w:r>
      <w:proofErr w:type="spellStart"/>
      <w:r w:rsidRPr="00BA462C">
        <w:rPr>
          <w:sz w:val="26"/>
          <w:szCs w:val="26"/>
        </w:rPr>
        <w:t>đầu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rên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cố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định</w:t>
      </w:r>
      <w:proofErr w:type="spellEnd"/>
      <w:r w:rsidRPr="00BA462C">
        <w:rPr>
          <w:sz w:val="26"/>
          <w:szCs w:val="26"/>
        </w:rPr>
        <w:t xml:space="preserve">, </w:t>
      </w:r>
      <w:proofErr w:type="spellStart"/>
      <w:r w:rsidRPr="00BA462C">
        <w:rPr>
          <w:sz w:val="26"/>
          <w:szCs w:val="26"/>
        </w:rPr>
        <w:t>đầu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dướ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reo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vật</w:t>
      </w:r>
      <w:proofErr w:type="spellEnd"/>
      <w:r w:rsidRPr="00BA462C">
        <w:rPr>
          <w:sz w:val="26"/>
          <w:szCs w:val="26"/>
        </w:rPr>
        <w:t xml:space="preserve"> m </w:t>
      </w:r>
      <w:proofErr w:type="spellStart"/>
      <w:r w:rsidRPr="00BA462C">
        <w:rPr>
          <w:sz w:val="26"/>
          <w:szCs w:val="26"/>
        </w:rPr>
        <w:t>có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khố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lượng</w:t>
      </w:r>
      <w:proofErr w:type="spellEnd"/>
      <w:r w:rsidRPr="00BA462C">
        <w:rPr>
          <w:sz w:val="26"/>
          <w:szCs w:val="26"/>
        </w:rPr>
        <w:t xml:space="preserve"> 200g. </w:t>
      </w:r>
      <w:proofErr w:type="spellStart"/>
      <w:r w:rsidRPr="00BA462C">
        <w:rPr>
          <w:sz w:val="26"/>
          <w:szCs w:val="26"/>
        </w:rPr>
        <w:t>Lấy</w:t>
      </w:r>
      <w:proofErr w:type="spellEnd"/>
      <w:r w:rsidRPr="00BA462C">
        <w:rPr>
          <w:sz w:val="26"/>
          <w:szCs w:val="26"/>
        </w:rPr>
        <w:t xml:space="preserve"> g = 10m/s</w:t>
      </w:r>
      <w:r w:rsidRPr="00BA462C">
        <w:rPr>
          <w:sz w:val="26"/>
          <w:szCs w:val="26"/>
          <w:vertAlign w:val="superscript"/>
        </w:rPr>
        <w:t>2</w:t>
      </w:r>
      <w:r w:rsidRPr="00BA462C">
        <w:rPr>
          <w:sz w:val="26"/>
          <w:szCs w:val="26"/>
        </w:rPr>
        <w:t xml:space="preserve">. </w:t>
      </w:r>
      <w:proofErr w:type="spellStart"/>
      <w:r w:rsidRPr="00BA462C">
        <w:rPr>
          <w:sz w:val="26"/>
          <w:szCs w:val="26"/>
        </w:rPr>
        <w:t>Chiều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dà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của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lò</w:t>
      </w:r>
      <w:proofErr w:type="spellEnd"/>
      <w:r w:rsidRPr="00BA462C">
        <w:rPr>
          <w:sz w:val="26"/>
          <w:szCs w:val="26"/>
        </w:rPr>
        <w:t xml:space="preserve"> xo </w:t>
      </w:r>
      <w:proofErr w:type="spellStart"/>
      <w:r w:rsidRPr="00BA462C">
        <w:rPr>
          <w:sz w:val="26"/>
          <w:szCs w:val="26"/>
        </w:rPr>
        <w:t>kh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vật</w:t>
      </w:r>
      <w:proofErr w:type="spellEnd"/>
      <w:r w:rsidRPr="00BA462C">
        <w:rPr>
          <w:sz w:val="26"/>
          <w:szCs w:val="26"/>
        </w:rPr>
        <w:t xml:space="preserve"> m </w:t>
      </w:r>
      <w:proofErr w:type="spellStart"/>
      <w:proofErr w:type="gramStart"/>
      <w:r w:rsidRPr="00BA462C">
        <w:rPr>
          <w:sz w:val="26"/>
          <w:szCs w:val="26"/>
        </w:rPr>
        <w:t>cân</w:t>
      </w:r>
      <w:proofErr w:type="spellEnd"/>
      <w:proofErr w:type="gram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bằng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là</w:t>
      </w:r>
      <w:proofErr w:type="spellEnd"/>
      <w:r w:rsidRPr="00BA462C">
        <w:rPr>
          <w:sz w:val="26"/>
          <w:szCs w:val="26"/>
        </w:rPr>
        <w:t xml:space="preserve"> 45cm. </w:t>
      </w:r>
      <w:proofErr w:type="spellStart"/>
      <w:r w:rsidRPr="00BA462C">
        <w:rPr>
          <w:sz w:val="26"/>
          <w:szCs w:val="26"/>
        </w:rPr>
        <w:t>Tìm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độ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cứng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của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lò</w:t>
      </w:r>
      <w:proofErr w:type="spellEnd"/>
      <w:r w:rsidRPr="00BA462C">
        <w:rPr>
          <w:sz w:val="26"/>
          <w:szCs w:val="26"/>
        </w:rPr>
        <w:t xml:space="preserve"> xo</w:t>
      </w:r>
      <w:r w:rsidRPr="00BA462C">
        <w:rPr>
          <w:b/>
          <w:sz w:val="26"/>
          <w:szCs w:val="26"/>
        </w:rPr>
        <w:t xml:space="preserve">.  </w:t>
      </w:r>
    </w:p>
    <w:p w:rsidR="004B6268" w:rsidRPr="00BA462C" w:rsidRDefault="004B6268" w:rsidP="004B6268">
      <w:pPr>
        <w:ind w:right="-540"/>
        <w:jc w:val="both"/>
        <w:rPr>
          <w:sz w:val="26"/>
          <w:szCs w:val="26"/>
        </w:rPr>
      </w:pPr>
      <w:proofErr w:type="spellStart"/>
      <w:r w:rsidRPr="00BA462C">
        <w:rPr>
          <w:b/>
          <w:sz w:val="26"/>
          <w:szCs w:val="26"/>
        </w:rPr>
        <w:t>Câu</w:t>
      </w:r>
      <w:proofErr w:type="spellEnd"/>
      <w:r w:rsidRPr="00BA462C">
        <w:rPr>
          <w:b/>
          <w:sz w:val="26"/>
          <w:szCs w:val="26"/>
        </w:rPr>
        <w:t xml:space="preserve"> 6</w:t>
      </w:r>
      <w:r w:rsidRPr="00BA462C">
        <w:rPr>
          <w:sz w:val="26"/>
          <w:szCs w:val="26"/>
        </w:rPr>
        <w:t xml:space="preserve">: </w:t>
      </w:r>
      <w:proofErr w:type="spellStart"/>
      <w:r w:rsidRPr="00BA462C">
        <w:rPr>
          <w:sz w:val="26"/>
          <w:szCs w:val="26"/>
        </w:rPr>
        <w:t>Một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máy</w:t>
      </w:r>
      <w:proofErr w:type="spellEnd"/>
      <w:r w:rsidRPr="00BA462C">
        <w:rPr>
          <w:sz w:val="26"/>
          <w:szCs w:val="26"/>
        </w:rPr>
        <w:t xml:space="preserve"> bay </w:t>
      </w:r>
      <w:proofErr w:type="spellStart"/>
      <w:r w:rsidRPr="00BA462C">
        <w:rPr>
          <w:sz w:val="26"/>
          <w:szCs w:val="26"/>
        </w:rPr>
        <w:t>đang</w:t>
      </w:r>
      <w:proofErr w:type="spellEnd"/>
      <w:r w:rsidRPr="00BA462C">
        <w:rPr>
          <w:sz w:val="26"/>
          <w:szCs w:val="26"/>
        </w:rPr>
        <w:t xml:space="preserve"> bay </w:t>
      </w:r>
      <w:proofErr w:type="spellStart"/>
      <w:r w:rsidRPr="00BA462C">
        <w:rPr>
          <w:sz w:val="26"/>
          <w:szCs w:val="26"/>
        </w:rPr>
        <w:t>ngang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vớ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ốc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độ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không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đổ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là</w:t>
      </w:r>
      <w:proofErr w:type="spellEnd"/>
      <w:r w:rsidRPr="00BA462C">
        <w:rPr>
          <w:sz w:val="26"/>
          <w:szCs w:val="26"/>
        </w:rPr>
        <w:t xml:space="preserve"> 720km/h ở </w:t>
      </w:r>
      <w:proofErr w:type="spellStart"/>
      <w:r w:rsidRPr="00BA462C">
        <w:rPr>
          <w:sz w:val="26"/>
          <w:szCs w:val="26"/>
        </w:rPr>
        <w:t>độ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cao</w:t>
      </w:r>
      <w:proofErr w:type="spellEnd"/>
      <w:r w:rsidRPr="00BA462C">
        <w:rPr>
          <w:sz w:val="26"/>
          <w:szCs w:val="26"/>
        </w:rPr>
        <w:t xml:space="preserve"> 500 m so </w:t>
      </w:r>
      <w:proofErr w:type="spellStart"/>
      <w:r w:rsidRPr="00BA462C">
        <w:rPr>
          <w:sz w:val="26"/>
          <w:szCs w:val="26"/>
        </w:rPr>
        <w:t>với</w:t>
      </w:r>
      <w:proofErr w:type="spellEnd"/>
    </w:p>
    <w:p w:rsidR="004B6268" w:rsidRPr="00BA462C" w:rsidRDefault="004B6268" w:rsidP="004B6268">
      <w:pPr>
        <w:ind w:right="-540"/>
        <w:jc w:val="both"/>
        <w:rPr>
          <w:rFonts w:eastAsia="Calibri"/>
          <w:sz w:val="26"/>
          <w:szCs w:val="26"/>
        </w:rPr>
      </w:pPr>
      <w:r w:rsidRPr="00BA462C">
        <w:rPr>
          <w:sz w:val="26"/>
          <w:szCs w:val="26"/>
        </w:rPr>
        <w:t xml:space="preserve"> </w:t>
      </w:r>
      <w:proofErr w:type="spellStart"/>
      <w:proofErr w:type="gramStart"/>
      <w:r w:rsidRPr="00BA462C">
        <w:rPr>
          <w:sz w:val="26"/>
          <w:szCs w:val="26"/>
        </w:rPr>
        <w:t>mặt</w:t>
      </w:r>
      <w:proofErr w:type="spellEnd"/>
      <w:proofErr w:type="gram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đất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hì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hả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một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gó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hàng</w:t>
      </w:r>
      <w:proofErr w:type="spellEnd"/>
      <w:r w:rsidRPr="00BA462C">
        <w:rPr>
          <w:sz w:val="26"/>
          <w:szCs w:val="26"/>
        </w:rPr>
        <w:t xml:space="preserve">. </w:t>
      </w:r>
      <w:proofErr w:type="spellStart"/>
      <w:r w:rsidRPr="00BA462C">
        <w:rPr>
          <w:sz w:val="26"/>
          <w:szCs w:val="26"/>
        </w:rPr>
        <w:t>Lấy</w:t>
      </w:r>
      <w:proofErr w:type="spellEnd"/>
      <w:r w:rsidRPr="00BA462C">
        <w:rPr>
          <w:sz w:val="26"/>
          <w:szCs w:val="26"/>
        </w:rPr>
        <w:t xml:space="preserve"> g = 10m/s</w:t>
      </w:r>
      <w:r w:rsidRPr="00BA462C">
        <w:rPr>
          <w:sz w:val="26"/>
          <w:szCs w:val="26"/>
          <w:vertAlign w:val="superscript"/>
        </w:rPr>
        <w:t>2</w:t>
      </w:r>
      <w:r w:rsidRPr="00BA462C">
        <w:rPr>
          <w:sz w:val="26"/>
          <w:szCs w:val="26"/>
        </w:rPr>
        <w:t xml:space="preserve">. </w:t>
      </w:r>
      <w:proofErr w:type="spellStart"/>
      <w:proofErr w:type="gramStart"/>
      <w:r w:rsidRPr="00BA462C">
        <w:rPr>
          <w:sz w:val="26"/>
          <w:szCs w:val="26"/>
        </w:rPr>
        <w:t>Bỏ</w:t>
      </w:r>
      <w:proofErr w:type="spellEnd"/>
      <w:r w:rsidRPr="00BA462C">
        <w:rPr>
          <w:sz w:val="26"/>
          <w:szCs w:val="26"/>
        </w:rPr>
        <w:t xml:space="preserve"> qua </w:t>
      </w:r>
      <w:proofErr w:type="spellStart"/>
      <w:r w:rsidRPr="00BA462C">
        <w:rPr>
          <w:sz w:val="26"/>
          <w:szCs w:val="26"/>
        </w:rPr>
        <w:t>sức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cản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không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khí</w:t>
      </w:r>
      <w:proofErr w:type="spellEnd"/>
      <w:r w:rsidRPr="00BA462C">
        <w:rPr>
          <w:sz w:val="26"/>
          <w:szCs w:val="26"/>
        </w:rPr>
        <w:t>.</w:t>
      </w:r>
      <w:proofErr w:type="gram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Hãy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ìm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hờ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gian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rơ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và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ầm</w:t>
      </w:r>
      <w:proofErr w:type="spellEnd"/>
      <w:r w:rsidRPr="00BA462C">
        <w:rPr>
          <w:sz w:val="26"/>
          <w:szCs w:val="26"/>
        </w:rPr>
        <w:t xml:space="preserve"> bay </w:t>
      </w:r>
      <w:proofErr w:type="spellStart"/>
      <w:r w:rsidRPr="00BA462C">
        <w:rPr>
          <w:sz w:val="26"/>
          <w:szCs w:val="26"/>
        </w:rPr>
        <w:t>xa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của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gói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hàng</w:t>
      </w:r>
      <w:proofErr w:type="spellEnd"/>
      <w:r w:rsidRPr="00BA462C">
        <w:rPr>
          <w:sz w:val="26"/>
          <w:szCs w:val="26"/>
        </w:rPr>
        <w:t>?</w:t>
      </w: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both"/>
        <w:rPr>
          <w:rFonts w:eastAsia="Calibri"/>
          <w:sz w:val="26"/>
          <w:szCs w:val="26"/>
        </w:rPr>
      </w:pPr>
      <w:proofErr w:type="spellStart"/>
      <w:r w:rsidRPr="00BA462C">
        <w:rPr>
          <w:rFonts w:eastAsia="Calibri"/>
          <w:b/>
          <w:sz w:val="26"/>
          <w:szCs w:val="26"/>
        </w:rPr>
        <w:t>Câu</w:t>
      </w:r>
      <w:proofErr w:type="spellEnd"/>
      <w:r w:rsidRPr="00BA462C">
        <w:rPr>
          <w:rFonts w:eastAsia="Calibri"/>
          <w:b/>
          <w:sz w:val="26"/>
          <w:szCs w:val="26"/>
        </w:rPr>
        <w:t xml:space="preserve"> 7</w:t>
      </w:r>
      <w:r w:rsidRPr="00BA462C">
        <w:rPr>
          <w:rFonts w:eastAsia="Calibri"/>
          <w:sz w:val="26"/>
          <w:szCs w:val="26"/>
        </w:rPr>
        <w:t xml:space="preserve">: </w:t>
      </w:r>
      <w:proofErr w:type="spellStart"/>
      <w:r w:rsidRPr="00BA462C">
        <w:rPr>
          <w:rFonts w:eastAsia="Calibri"/>
          <w:sz w:val="26"/>
          <w:szCs w:val="26"/>
        </w:rPr>
        <w:t>Mộ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vậ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thả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rơi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từ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độ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cao</w:t>
      </w:r>
      <w:proofErr w:type="spellEnd"/>
      <w:r w:rsidRPr="00BA462C">
        <w:rPr>
          <w:rFonts w:eastAsia="Calibri"/>
          <w:sz w:val="26"/>
          <w:szCs w:val="26"/>
        </w:rPr>
        <w:t xml:space="preserve"> 45m so </w:t>
      </w:r>
      <w:proofErr w:type="spellStart"/>
      <w:r w:rsidRPr="00BA462C">
        <w:rPr>
          <w:rFonts w:eastAsia="Calibri"/>
          <w:sz w:val="26"/>
          <w:szCs w:val="26"/>
        </w:rPr>
        <w:t>với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mặ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đất</w:t>
      </w:r>
      <w:proofErr w:type="spellEnd"/>
      <w:r w:rsidRPr="00BA462C">
        <w:rPr>
          <w:rFonts w:eastAsia="Calibri"/>
          <w:sz w:val="26"/>
          <w:szCs w:val="26"/>
        </w:rPr>
        <w:t xml:space="preserve">. </w:t>
      </w:r>
      <w:proofErr w:type="spellStart"/>
      <w:proofErr w:type="gramStart"/>
      <w:r w:rsidRPr="00BA462C">
        <w:rPr>
          <w:rFonts w:eastAsia="Calibri"/>
          <w:sz w:val="26"/>
          <w:szCs w:val="26"/>
        </w:rPr>
        <w:t>Tính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thời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gian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vậ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rơi</w:t>
      </w:r>
      <w:proofErr w:type="spellEnd"/>
      <w:r w:rsidRPr="00BA462C">
        <w:rPr>
          <w:rFonts w:eastAsia="Calibri"/>
          <w:sz w:val="26"/>
          <w:szCs w:val="26"/>
        </w:rPr>
        <w:t xml:space="preserve"> 5m </w:t>
      </w:r>
      <w:proofErr w:type="spellStart"/>
      <w:r w:rsidRPr="00BA462C">
        <w:rPr>
          <w:rFonts w:eastAsia="Calibri"/>
          <w:sz w:val="26"/>
          <w:szCs w:val="26"/>
        </w:rPr>
        <w:t>cuối</w:t>
      </w:r>
      <w:proofErr w:type="spellEnd"/>
      <w:r w:rsidRPr="00BA462C">
        <w:rPr>
          <w:rFonts w:eastAsia="Calibri"/>
          <w:sz w:val="26"/>
          <w:szCs w:val="26"/>
        </w:rPr>
        <w:t>.</w:t>
      </w:r>
      <w:proofErr w:type="gramEnd"/>
    </w:p>
    <w:p w:rsidR="004B6268" w:rsidRPr="00BA462C" w:rsidRDefault="004B6268" w:rsidP="004B6268">
      <w:pPr>
        <w:tabs>
          <w:tab w:val="left" w:pos="993"/>
        </w:tabs>
        <w:spacing w:before="60" w:after="60"/>
        <w:rPr>
          <w:sz w:val="26"/>
          <w:szCs w:val="26"/>
        </w:rPr>
      </w:pPr>
      <w:r>
        <w:rPr>
          <w:noProof/>
          <w:sz w:val="26"/>
          <w:szCs w:val="26"/>
        </w:rPr>
        <w:pict>
          <v:group id="Group 19" o:spid="_x0000_s1054" style="position:absolute;margin-left:378.75pt;margin-top:6pt;width:183.85pt;height:106.3pt;z-index:251658240;mso-width-relative:margin" coordorigin="-563" coordsize="30539,12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50" o:spid="_x0000_s1055" type="#_x0000_t202" style="position:absolute;left:-563;width:3561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<v:textbox>
                <w:txbxContent>
                  <w:p w:rsidR="004B6268" w:rsidRDefault="004B6268" w:rsidP="004B6268">
                    <w:r>
                      <w:rPr>
                        <w:position w:val="-14"/>
                      </w:rPr>
                      <w:t>A</w:t>
                    </w:r>
                  </w:p>
                </w:txbxContent>
              </v:textbox>
            </v:shape>
            <v:shape id="Text Box 151" o:spid="_x0000_s1056" type="#_x0000_t202" style="position:absolute;left:-563;top:7837;width:3733;height:3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<v:textbox>
                <w:txbxContent>
                  <w:p w:rsidR="004B6268" w:rsidRDefault="004B6268" w:rsidP="004B6268">
                    <w:r>
                      <w:rPr>
                        <w:position w:val="-4"/>
                      </w:rPr>
                      <w:t>H</w:t>
                    </w:r>
                  </w:p>
                </w:txbxContent>
              </v:textbox>
            </v:shape>
            <v:shape id="Text Box 152" o:spid="_x0000_s1057" type="#_x0000_t202" style="position:absolute;left:16506;top:9856;width:3791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<v:textbox>
                <w:txbxContent>
                  <w:p w:rsidR="004B6268" w:rsidRDefault="004B6268" w:rsidP="004B6268">
                    <w:r>
                      <w:t>B</w:t>
                    </w:r>
                  </w:p>
                </w:txbxContent>
              </v:textbox>
            </v:shape>
            <v:group id="Group 158" o:spid="_x0000_s1058" style="position:absolute;left:2375;top:237;width:25525;height:10204" coordsize="25525,10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<v:group id="Group 139" o:spid="_x0000_s1059" style="position:absolute;width:25520;height:10204" coordorigin=",5469" coordsize="37950,116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<v:group id="Group 141" o:spid="_x0000_s1060" style="position:absolute;top:5469;width:37950;height:11634" coordorigin=",5469" coordsize="37950,116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group id="Group 146" o:spid="_x0000_s1061" style="position:absolute;top:5469;width:22860;height:10859" coordorigin=",-467" coordsize="22860,10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rect id="Rectangle 147" o:spid="_x0000_s1062" style="position:absolute;left:553;top:-467;width:3048;height:2285;rotation:1676000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WLLsUA&#10;AADbAAAADwAAAGRycy9kb3ducmV2LnhtbESPQWvCQBSE74L/YXmCN92Yg9XUNVShUgoejP6AZ/Y1&#10;G5p9m2S3mvbXdwsFj8PMfMNs8sE24ka9rx0rWMwTEMSl0zVXCi7n19kKhA/IGhvHpOCbPOTb8WiD&#10;mXZ3PtGtCJWIEPYZKjAhtJmUvjRk0c9dSxy9D9dbDFH2ldQ93iPcNjJNkqW0WHNcMNjS3lD5WXxZ&#10;BdW1OP905vCOQ3cpn7pjfTzs9kpNJ8PLM4hAQ3iE/9tvWkG6hr8v8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dYsuxQAAANsAAAAPAAAAAAAAAAAAAAAAAJgCAABkcnMv&#10;ZG93bnJldi54bWxQSwUGAAAAAAQABAD1AAAAigMAAAAA&#10;" fillcolor="black" strokeweight="1.25pt">
                      <v:fill r:id="rId4" o:title="" type="pattern"/>
                      <v:stroke joinstyle="round"/>
                    </v:rect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148" o:spid="_x0000_s1063" type="#_x0000_t6" style="position:absolute;top:1246;width:22860;height:9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NiF74A&#10;AADbAAAADwAAAGRycy9kb3ducmV2LnhtbERPzYrCMBC+C75DmIW9aboKotUoomi92t0HGJqxLTaT&#10;0oy17tNvDgseP77/zW5wjeqpC7VnA1/TBBRx4W3NpYGf79NkCSoIssXGMxl4UYDddjzaYGr9k6/U&#10;51KqGMIhRQOVSJtqHYqKHIapb4kjd/OdQ4mwK7Xt8BnDXaNnSbLQDmuODRW2dKiouOcPZ+A3ey37&#10;1eNw7GfhnNt9JqfMizGfH8N+DUpokLf4332xBuZxffwSf4De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7TYhe+AAAA2wAAAA8AAAAAAAAAAAAAAAAAmAIAAGRycy9kb3ducmV2&#10;LnhtbFBLBQYAAAAABAAEAPUAAACDAwAAAAA=&#10;" fillcolor="black">
                      <v:fill r:id="rId5" o:title="" type="pattern"/>
                      <v:stroke joinstyle="round"/>
                    </v:shape>
                  </v:group>
                  <v:rect id="Rectangle 153" o:spid="_x0000_s1064" style="position:absolute;top:16447;width:37950;height:6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nsScIA&#10;AADbAAAADwAAAGRycy9kb3ducmV2LnhtbESPwWrDMBBE74X8g9hCb41cG0Jwopg4UOoe6xZ6XayN&#10;bWKtjKTGdr4+KhR6HGbmDbMvZjOIKznfW1bwsk5AEDdW99wq+Pp8fd6C8AFZ42CZFCzkoTisHvaY&#10;azvxB13r0IoIYZ+jgi6EMZfSNx0Z9Gs7EkfvbJ3BEKVrpXY4RbgZZJokG2mw57jQ4UinjppL/WMU&#10;vG3a94SrJZvrxdXhe1viTZdKPT3Oxx2IQHP4D/+1K60gS+H3S/wB8nA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yexJwgAAANsAAAAPAAAAAAAAAAAAAAAAAJgCAABkcnMvZG93&#10;bnJldi54bWxQSwUGAAAAAAQABAD1AAAAhwMAAAAA&#10;" fillcolor="black" stroked="f">
                    <v:fill r:id="rId6" o:title="" type="pattern"/>
                    <v:stroke joinstyle="round"/>
                  </v:rect>
                </v:group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155" o:spid="_x0000_s1065" type="#_x0000_t120" style="position:absolute;left:1865;top:6460;width:457;height:4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orw8YA&#10;AADbAAAADwAAAGRycy9kb3ducmV2LnhtbESPW2vCQBSE3wv+h+UIfSl1c6kXoqtYIdCXFqLW52P2&#10;mASzZ0N2q+m/7xYKfRxm5htmtRlMK27Uu8aygngSgSAurW64UnA85M8LEM4ja2wtk4JvcrBZjx5W&#10;mGl754Jue1+JAGGXoYLa+y6T0pU1GXQT2xEH72J7gz7IvpK6x3uAm1YmUTSTBhsOCzV2tKupvO6/&#10;jIKnODf4/rErjml8+Ewur/Pp9XRW6nE8bJcgPA3+P/zXftMK0hf4/RJ+gF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oorw8YAAADbAAAADwAAAAAAAAAAAAAAAACYAgAAZHJz&#10;L2Rvd25yZXYueG1sUEsFBgAAAAAEAAQA9QAAAIsDAAAAAA==&#10;" fillcolor="black"/>
              </v:group>
              <v:line id="Straight Connector 157" o:spid="_x0000_s1066" style="position:absolute;flip:y;visibility:visible" from="15378,9500" to="25525,9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Ebc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fI3h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JBG3DAAAA2wAAAA8AAAAAAAAAAAAA&#10;AAAAoQIAAGRycy9kb3ducmV2LnhtbFBLBQYAAAAABAAEAPkAAACRAwAAAAA=&#10;" strokeweight="1pt"/>
            </v:group>
            <v:shape id="Text Box 159" o:spid="_x0000_s1067" type="#_x0000_t202" style="position:absolute;left:26185;top:9856;width:3791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7AM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3sAxQAAANsAAAAPAAAAAAAAAAAAAAAAAJgCAABkcnMv&#10;ZG93bnJldi54bWxQSwUGAAAAAAQABAD1AAAAigMAAAAA&#10;" filled="f" stroked="f" strokeweight=".5pt">
              <v:textbox>
                <w:txbxContent>
                  <w:p w:rsidR="004B6268" w:rsidRDefault="004B6268" w:rsidP="004B6268">
                    <w:r>
                      <w:t>C</w:t>
                    </w:r>
                  </w:p>
                </w:txbxContent>
              </v:textbox>
            </v:shape>
            <w10:wrap type="square"/>
          </v:group>
        </w:pict>
      </w:r>
      <w:proofErr w:type="spellStart"/>
      <w:r w:rsidRPr="00BA462C">
        <w:rPr>
          <w:rFonts w:eastAsia="Calibri"/>
          <w:b/>
          <w:sz w:val="26"/>
          <w:szCs w:val="26"/>
        </w:rPr>
        <w:t>Câu</w:t>
      </w:r>
      <w:proofErr w:type="spellEnd"/>
      <w:r w:rsidRPr="00BA462C">
        <w:rPr>
          <w:rFonts w:eastAsia="Calibri"/>
          <w:b/>
          <w:sz w:val="26"/>
          <w:szCs w:val="26"/>
        </w:rPr>
        <w:t xml:space="preserve"> 8</w:t>
      </w:r>
      <w:r w:rsidRPr="00BA462C">
        <w:rPr>
          <w:rFonts w:eastAsia="Calibri"/>
          <w:sz w:val="26"/>
          <w:szCs w:val="26"/>
        </w:rPr>
        <w:t xml:space="preserve">: </w:t>
      </w:r>
      <w:proofErr w:type="spellStart"/>
      <w:r w:rsidRPr="00BA462C">
        <w:rPr>
          <w:sz w:val="26"/>
          <w:szCs w:val="26"/>
        </w:rPr>
        <w:t>Vật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được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ha</w:t>
      </w:r>
      <w:proofErr w:type="spellEnd"/>
      <w:r w:rsidRPr="00BA462C">
        <w:rPr>
          <w:sz w:val="26"/>
          <w:szCs w:val="26"/>
        </w:rPr>
        <w:t xml:space="preserve">̉ </w:t>
      </w:r>
      <w:proofErr w:type="spellStart"/>
      <w:r w:rsidRPr="00BA462C">
        <w:rPr>
          <w:sz w:val="26"/>
          <w:szCs w:val="26"/>
        </w:rPr>
        <w:t>trượt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trên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mặt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phẳng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nghiêng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nhẵn</w:t>
      </w:r>
      <w:proofErr w:type="spellEnd"/>
      <w:r w:rsidRPr="00BA462C">
        <w:rPr>
          <w:sz w:val="26"/>
          <w:szCs w:val="26"/>
        </w:rPr>
        <w:t xml:space="preserve">, </w:t>
      </w:r>
      <w:proofErr w:type="spellStart"/>
      <w:r w:rsidRPr="00BA462C">
        <w:rPr>
          <w:sz w:val="26"/>
          <w:szCs w:val="26"/>
        </w:rPr>
        <w:t>dà</w:t>
      </w:r>
      <w:proofErr w:type="gramStart"/>
      <w:r w:rsidRPr="00BA462C">
        <w:rPr>
          <w:sz w:val="26"/>
          <w:szCs w:val="26"/>
        </w:rPr>
        <w:t>i</w:t>
      </w:r>
      <w:proofErr w:type="spellEnd"/>
      <w:r w:rsidRPr="00BA462C">
        <w:rPr>
          <w:sz w:val="26"/>
          <w:szCs w:val="26"/>
        </w:rPr>
        <w:t xml:space="preserve"> </w:t>
      </w:r>
      <w:proofErr w:type="gramEnd"/>
      <w:r w:rsidRPr="00BA462C">
        <w:rPr>
          <w:position w:val="-16"/>
          <w:sz w:val="26"/>
          <w:szCs w:val="26"/>
        </w:rPr>
        <w:object w:dxaOrig="1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8.65pt;height:21.75pt" o:ole="">
            <v:imagedata r:id="rId7" o:title=""/>
          </v:shape>
          <o:OLEObject Type="Embed" ProgID="Equation.DSMT4" ShapeID="_x0000_i1026" DrawAspect="Content" ObjectID="_1512040852" r:id="rId8"/>
        </w:object>
      </w:r>
      <w:r w:rsidRPr="00BA462C">
        <w:rPr>
          <w:sz w:val="26"/>
          <w:szCs w:val="26"/>
        </w:rPr>
        <w:t xml:space="preserve">, </w:t>
      </w:r>
      <w:proofErr w:type="spellStart"/>
      <w:r w:rsidRPr="00BA462C">
        <w:rPr>
          <w:sz w:val="26"/>
          <w:szCs w:val="26"/>
        </w:rPr>
        <w:t>cao</w:t>
      </w:r>
      <w:proofErr w:type="spellEnd"/>
      <w:r w:rsidRPr="00BA462C">
        <w:rPr>
          <w:sz w:val="26"/>
          <w:szCs w:val="26"/>
        </w:rPr>
        <w:t xml:space="preserve"> </w:t>
      </w:r>
      <w:r w:rsidRPr="00BA462C">
        <w:rPr>
          <w:position w:val="-10"/>
        </w:rPr>
        <w:object w:dxaOrig="1300" w:dyaOrig="320">
          <v:shape id="_x0000_i1027" type="#_x0000_t75" style="width:65.3pt;height:15.9pt" o:ole="">
            <v:imagedata r:id="rId9" o:title=""/>
          </v:shape>
          <o:OLEObject Type="Embed" ProgID="Equation.DSMT4" ShapeID="_x0000_i1027" DrawAspect="Content" ObjectID="_1512040853" r:id="rId10"/>
        </w:object>
      </w:r>
      <w:proofErr w:type="spellStart"/>
      <w:r w:rsidRPr="00BA462C">
        <w:rPr>
          <w:sz w:val="26"/>
          <w:szCs w:val="26"/>
        </w:rPr>
        <w:t>như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hình</w:t>
      </w:r>
      <w:proofErr w:type="spellEnd"/>
      <w:r w:rsidRPr="00BA462C">
        <w:rPr>
          <w:sz w:val="26"/>
          <w:szCs w:val="26"/>
        </w:rPr>
        <w:t xml:space="preserve"> </w:t>
      </w:r>
      <w:proofErr w:type="spellStart"/>
      <w:r w:rsidRPr="00BA462C">
        <w:rPr>
          <w:sz w:val="26"/>
          <w:szCs w:val="26"/>
        </w:rPr>
        <w:t>ve</w:t>
      </w:r>
      <w:proofErr w:type="spellEnd"/>
      <w:r w:rsidRPr="00BA462C">
        <w:rPr>
          <w:sz w:val="26"/>
          <w:szCs w:val="26"/>
        </w:rPr>
        <w:t xml:space="preserve">̃ </w:t>
      </w:r>
      <w:proofErr w:type="spellStart"/>
      <w:r w:rsidRPr="00BA462C">
        <w:rPr>
          <w:sz w:val="26"/>
          <w:szCs w:val="26"/>
        </w:rPr>
        <w:t>bên</w:t>
      </w:r>
      <w:proofErr w:type="spellEnd"/>
      <w:r w:rsidRPr="00BA462C">
        <w:rPr>
          <w:sz w:val="26"/>
          <w:szCs w:val="26"/>
        </w:rPr>
        <w:t xml:space="preserve">. </w:t>
      </w:r>
      <w:proofErr w:type="gramStart"/>
      <w:r w:rsidRPr="00BA462C">
        <w:rPr>
          <w:sz w:val="26"/>
          <w:szCs w:val="26"/>
        </w:rPr>
        <w:t xml:space="preserve">Cho </w:t>
      </w:r>
      <w:proofErr w:type="gramEnd"/>
      <w:r w:rsidRPr="00BA462C">
        <w:rPr>
          <w:position w:val="-18"/>
          <w:sz w:val="26"/>
          <w:szCs w:val="26"/>
        </w:rPr>
        <w:object w:dxaOrig="1400" w:dyaOrig="480">
          <v:shape id="_x0000_i1028" type="#_x0000_t75" style="width:70.35pt;height:23.45pt" o:ole="">
            <v:imagedata r:id="rId11" o:title=""/>
          </v:shape>
          <o:OLEObject Type="Embed" ProgID="Equation.DSMT4" ShapeID="_x0000_i1028" DrawAspect="Content" ObjectID="_1512040854" r:id="rId12"/>
        </w:object>
      </w:r>
      <w:r w:rsidRPr="00BA462C">
        <w:rPr>
          <w:sz w:val="26"/>
          <w:szCs w:val="26"/>
        </w:rPr>
        <w:t>.</w:t>
      </w:r>
    </w:p>
    <w:p w:rsidR="004B6268" w:rsidRPr="00BA462C" w:rsidRDefault="004B6268" w:rsidP="004B6268">
      <w:pPr>
        <w:tabs>
          <w:tab w:val="left" w:pos="1276"/>
        </w:tabs>
        <w:spacing w:before="60" w:after="60"/>
        <w:ind w:left="1276" w:hanging="283"/>
        <w:rPr>
          <w:rFonts w:eastAsia="Calibri"/>
          <w:sz w:val="26"/>
          <w:szCs w:val="26"/>
        </w:rPr>
      </w:pPr>
      <w:proofErr w:type="gramStart"/>
      <w:r w:rsidRPr="00BA462C">
        <w:rPr>
          <w:rFonts w:eastAsia="Calibri"/>
          <w:sz w:val="26"/>
          <w:szCs w:val="26"/>
        </w:rPr>
        <w:t>a</w:t>
      </w:r>
      <w:proofErr w:type="gramEnd"/>
      <w:r w:rsidRPr="00BA462C">
        <w:rPr>
          <w:rFonts w:eastAsia="Calibri"/>
          <w:sz w:val="26"/>
          <w:szCs w:val="26"/>
        </w:rPr>
        <w:t xml:space="preserve">/  </w:t>
      </w:r>
      <w:proofErr w:type="spellStart"/>
      <w:r w:rsidRPr="00BA462C">
        <w:rPr>
          <w:rFonts w:eastAsia="Calibri"/>
          <w:sz w:val="26"/>
          <w:szCs w:val="26"/>
        </w:rPr>
        <w:t>Tính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vận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tốc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vậ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đạ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được</w:t>
      </w:r>
      <w:proofErr w:type="spellEnd"/>
      <w:r w:rsidRPr="00BA462C">
        <w:rPr>
          <w:rFonts w:eastAsia="Calibri"/>
          <w:sz w:val="26"/>
          <w:szCs w:val="26"/>
        </w:rPr>
        <w:t xml:space="preserve"> ở </w:t>
      </w:r>
      <w:proofErr w:type="spellStart"/>
      <w:r w:rsidRPr="00BA462C">
        <w:rPr>
          <w:rFonts w:eastAsia="Calibri"/>
          <w:sz w:val="26"/>
          <w:szCs w:val="26"/>
        </w:rPr>
        <w:t>chân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mặ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phẳng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nghiêng</w:t>
      </w:r>
      <w:proofErr w:type="spellEnd"/>
      <w:r w:rsidRPr="00BA462C">
        <w:rPr>
          <w:rFonts w:eastAsia="Calibri"/>
          <w:sz w:val="26"/>
          <w:szCs w:val="26"/>
        </w:rPr>
        <w:t xml:space="preserve"> ?</w:t>
      </w:r>
    </w:p>
    <w:p w:rsidR="004B6268" w:rsidRPr="00BA462C" w:rsidRDefault="004B6268" w:rsidP="004B6268">
      <w:pPr>
        <w:tabs>
          <w:tab w:val="left" w:pos="1276"/>
        </w:tabs>
        <w:spacing w:before="60" w:after="60"/>
        <w:ind w:left="1276" w:hanging="284"/>
        <w:rPr>
          <w:b/>
          <w:color w:val="000000"/>
          <w:sz w:val="26"/>
          <w:szCs w:val="26"/>
        </w:rPr>
      </w:pPr>
      <w:proofErr w:type="gramStart"/>
      <w:r w:rsidRPr="00BA462C">
        <w:rPr>
          <w:rFonts w:eastAsia="Calibri"/>
          <w:sz w:val="26"/>
          <w:szCs w:val="26"/>
        </w:rPr>
        <w:t>b</w:t>
      </w:r>
      <w:proofErr w:type="gramEnd"/>
      <w:r w:rsidRPr="00BA462C">
        <w:rPr>
          <w:rFonts w:eastAsia="Calibri"/>
          <w:sz w:val="26"/>
          <w:szCs w:val="26"/>
        </w:rPr>
        <w:t xml:space="preserve">/  </w:t>
      </w:r>
      <w:proofErr w:type="spellStart"/>
      <w:r w:rsidRPr="00BA462C">
        <w:rPr>
          <w:rFonts w:eastAsia="Calibri"/>
          <w:sz w:val="26"/>
          <w:szCs w:val="26"/>
        </w:rPr>
        <w:t>Sau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khi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xuống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hế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mặ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phẳng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nghiêng</w:t>
      </w:r>
      <w:proofErr w:type="spellEnd"/>
      <w:r w:rsidRPr="00BA462C">
        <w:rPr>
          <w:rFonts w:eastAsia="Calibri"/>
          <w:sz w:val="26"/>
          <w:szCs w:val="26"/>
        </w:rPr>
        <w:t xml:space="preserve">, </w:t>
      </w:r>
      <w:proofErr w:type="spellStart"/>
      <w:r w:rsidRPr="00BA462C">
        <w:rPr>
          <w:rFonts w:eastAsia="Calibri"/>
          <w:sz w:val="26"/>
          <w:szCs w:val="26"/>
        </w:rPr>
        <w:t>vậ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tiếp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tục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chuyển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động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thêm</w:t>
      </w:r>
      <w:proofErr w:type="spellEnd"/>
      <w:r w:rsidRPr="00BA462C">
        <w:rPr>
          <w:rFonts w:eastAsia="Calibri"/>
          <w:sz w:val="26"/>
          <w:szCs w:val="26"/>
        </w:rPr>
        <w:t xml:space="preserve"> 150m </w:t>
      </w:r>
      <w:proofErr w:type="spellStart"/>
      <w:r w:rsidRPr="00BA462C">
        <w:rPr>
          <w:rFonts w:eastAsia="Calibri"/>
          <w:sz w:val="26"/>
          <w:szCs w:val="26"/>
        </w:rPr>
        <w:t>nữa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thì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dừng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lại</w:t>
      </w:r>
      <w:proofErr w:type="spellEnd"/>
      <w:r w:rsidRPr="00BA462C">
        <w:rPr>
          <w:rFonts w:eastAsia="Calibri"/>
          <w:sz w:val="26"/>
          <w:szCs w:val="26"/>
        </w:rPr>
        <w:t xml:space="preserve">. </w:t>
      </w:r>
      <w:proofErr w:type="spellStart"/>
      <w:r w:rsidRPr="00BA462C">
        <w:rPr>
          <w:rFonts w:eastAsia="Calibri"/>
          <w:sz w:val="26"/>
          <w:szCs w:val="26"/>
        </w:rPr>
        <w:t>Tính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hệ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số</w:t>
      </w:r>
      <w:proofErr w:type="spellEnd"/>
      <w:r w:rsidRPr="00BA462C">
        <w:rPr>
          <w:rFonts w:eastAsia="Calibri"/>
          <w:sz w:val="26"/>
          <w:szCs w:val="26"/>
        </w:rPr>
        <w:t xml:space="preserve"> ma </w:t>
      </w:r>
      <w:proofErr w:type="spellStart"/>
      <w:r w:rsidRPr="00BA462C">
        <w:rPr>
          <w:rFonts w:eastAsia="Calibri"/>
          <w:sz w:val="26"/>
          <w:szCs w:val="26"/>
        </w:rPr>
        <w:t>sá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giữa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vậ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và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mặt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phẳng</w:t>
      </w:r>
      <w:proofErr w:type="spellEnd"/>
      <w:r w:rsidRPr="00BA462C">
        <w:rPr>
          <w:rFonts w:eastAsia="Calibri"/>
          <w:sz w:val="26"/>
          <w:szCs w:val="26"/>
        </w:rPr>
        <w:t xml:space="preserve"> </w:t>
      </w:r>
      <w:proofErr w:type="spellStart"/>
      <w:r w:rsidRPr="00BA462C">
        <w:rPr>
          <w:rFonts w:eastAsia="Calibri"/>
          <w:sz w:val="26"/>
          <w:szCs w:val="26"/>
        </w:rPr>
        <w:t>ngang</w:t>
      </w:r>
      <w:proofErr w:type="spellEnd"/>
      <w:r w:rsidRPr="00BA462C">
        <w:rPr>
          <w:b/>
          <w:color w:val="000000"/>
          <w:sz w:val="26"/>
          <w:szCs w:val="26"/>
        </w:rPr>
        <w:t>.</w:t>
      </w: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  <w:r w:rsidRPr="00BA462C">
        <w:rPr>
          <w:rFonts w:eastAsia="Calibri"/>
          <w:b/>
          <w:sz w:val="26"/>
          <w:szCs w:val="26"/>
        </w:rPr>
        <w:lastRenderedPageBreak/>
        <w:t xml:space="preserve">ĐÁP </w:t>
      </w:r>
      <w:proofErr w:type="gramStart"/>
      <w:r w:rsidRPr="00BA462C">
        <w:rPr>
          <w:rFonts w:eastAsia="Calibri"/>
          <w:b/>
          <w:sz w:val="26"/>
          <w:szCs w:val="26"/>
        </w:rPr>
        <w:t>ÁN</w:t>
      </w:r>
      <w:proofErr w:type="gramEnd"/>
      <w:r w:rsidRPr="00BA462C">
        <w:rPr>
          <w:rFonts w:eastAsia="Calibri"/>
          <w:b/>
          <w:sz w:val="26"/>
          <w:szCs w:val="26"/>
        </w:rPr>
        <w:t xml:space="preserve"> KIỂM TRA HKI MÔN VẬT LÝ KHỐI 10 NĂM HỌC 2015 – 2016</w:t>
      </w:r>
    </w:p>
    <w:p w:rsidR="004B6268" w:rsidRPr="00BA462C" w:rsidRDefault="004B6268" w:rsidP="004B6268">
      <w:pPr>
        <w:spacing w:before="120" w:after="120" w:line="312" w:lineRule="auto"/>
        <w:ind w:right="540"/>
        <w:contextualSpacing/>
        <w:jc w:val="center"/>
        <w:rPr>
          <w:rFonts w:eastAsia="Calibri"/>
          <w:b/>
          <w:sz w:val="26"/>
          <w:szCs w:val="26"/>
        </w:rPr>
      </w:pPr>
    </w:p>
    <w:tbl>
      <w:tblPr>
        <w:tblStyle w:val="TableGrid"/>
        <w:tblpPr w:leftFromText="180" w:rightFromText="180" w:vertAnchor="page" w:horzAnchor="margin" w:tblpY="1654"/>
        <w:tblW w:w="0" w:type="auto"/>
        <w:tblLayout w:type="fixed"/>
        <w:tblLook w:val="04A0"/>
      </w:tblPr>
      <w:tblGrid>
        <w:gridCol w:w="918"/>
        <w:gridCol w:w="9180"/>
        <w:gridCol w:w="918"/>
      </w:tblGrid>
      <w:tr w:rsidR="004B6268" w:rsidRPr="00BA462C" w:rsidTr="009B407E">
        <w:tc>
          <w:tcPr>
            <w:tcW w:w="918" w:type="dxa"/>
            <w:vAlign w:val="center"/>
          </w:tcPr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Câ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1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(1đ)</w:t>
            </w:r>
          </w:p>
        </w:tc>
        <w:tc>
          <w:tcPr>
            <w:tcW w:w="9180" w:type="dxa"/>
          </w:tcPr>
          <w:p w:rsidR="004B6268" w:rsidRPr="00BA462C" w:rsidRDefault="004B6268" w:rsidP="009B407E">
            <w:pPr>
              <w:spacing w:before="120" w:after="120" w:line="312" w:lineRule="auto"/>
              <w:contextualSpacing/>
              <w:jc w:val="both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Muố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ho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hất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iểm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ứ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â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bằ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hì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hợp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á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ự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á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dụ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ê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ật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phả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bằ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0.</w:t>
            </w:r>
          </w:p>
          <w:p w:rsidR="004B6268" w:rsidRPr="00BA462C" w:rsidRDefault="004B6268" w:rsidP="009B407E">
            <w:pPr>
              <w:tabs>
                <w:tab w:val="center" w:pos="4670"/>
                <w:tab w:val="right" w:pos="9340"/>
              </w:tabs>
              <w:spacing w:before="120" w:after="120" w:line="312" w:lineRule="auto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ab/>
            </w:r>
            <w:r w:rsidRPr="00BA462C">
              <w:rPr>
                <w:rFonts w:eastAsia="Calibri"/>
                <w:position w:val="-12"/>
                <w:sz w:val="26"/>
                <w:szCs w:val="26"/>
              </w:rPr>
              <w:object w:dxaOrig="2320" w:dyaOrig="400">
                <v:shape id="_x0000_i1029" type="#_x0000_t75" style="width:115.55pt;height:20.1pt" o:ole="">
                  <v:imagedata r:id="rId13" o:title=""/>
                </v:shape>
                <o:OLEObject Type="Embed" ProgID="Equation.DSMT4" ShapeID="_x0000_i1029" DrawAspect="Content" ObjectID="_1512040855" r:id="rId14"/>
              </w:object>
            </w:r>
            <w:r w:rsidRPr="00BA462C">
              <w:rPr>
                <w:rFonts w:eastAsia="Calibri"/>
                <w:sz w:val="26"/>
                <w:szCs w:val="26"/>
              </w:rPr>
              <w:tab/>
            </w:r>
          </w:p>
        </w:tc>
        <w:tc>
          <w:tcPr>
            <w:tcW w:w="918" w:type="dxa"/>
          </w:tcPr>
          <w:p w:rsidR="004B6268" w:rsidRPr="00BA462C" w:rsidRDefault="004B6268" w:rsidP="009B407E">
            <w:pPr>
              <w:tabs>
                <w:tab w:val="left" w:pos="0"/>
              </w:tabs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  <w:p w:rsidR="004B6268" w:rsidRPr="00BA462C" w:rsidRDefault="004B6268" w:rsidP="009B407E">
            <w:pPr>
              <w:tabs>
                <w:tab w:val="left" w:pos="0"/>
              </w:tabs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</w:tc>
      </w:tr>
      <w:tr w:rsidR="004B6268" w:rsidRPr="00BA462C" w:rsidTr="009B407E">
        <w:tc>
          <w:tcPr>
            <w:tcW w:w="918" w:type="dxa"/>
            <w:vAlign w:val="center"/>
          </w:tcPr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Câ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2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(1đ)</w:t>
            </w:r>
          </w:p>
        </w:tc>
        <w:tc>
          <w:tcPr>
            <w:tcW w:w="9180" w:type="dxa"/>
          </w:tcPr>
          <w:p w:rsidR="004B6268" w:rsidRPr="00BA462C" w:rsidRDefault="004B6268" w:rsidP="009B407E">
            <w:pPr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Chuyể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ộ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rò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ề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à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huyể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ộ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ó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quỹ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ạo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à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ườ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rò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à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ậ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ố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như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nha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rê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mọ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u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rò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>.</w:t>
            </w:r>
          </w:p>
          <w:p w:rsidR="004B6268" w:rsidRPr="00BA462C" w:rsidRDefault="004B6268" w:rsidP="009B407E">
            <w:pPr>
              <w:tabs>
                <w:tab w:val="center" w:pos="4480"/>
                <w:tab w:val="right" w:pos="8960"/>
              </w:tabs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ab/>
            </w:r>
            <w:r w:rsidRPr="00BA462C">
              <w:rPr>
                <w:rFonts w:eastAsia="Calibri"/>
                <w:position w:val="-28"/>
                <w:sz w:val="26"/>
                <w:szCs w:val="26"/>
              </w:rPr>
              <w:object w:dxaOrig="680" w:dyaOrig="660">
                <v:shape id="_x0000_i1030" type="#_x0000_t75" style="width:33.5pt;height:33.5pt" o:ole="">
                  <v:imagedata r:id="rId15" o:title=""/>
                </v:shape>
                <o:OLEObject Type="Embed" ProgID="Equation.DSMT4" ShapeID="_x0000_i1030" DrawAspect="Content" ObjectID="_1512040856" r:id="rId16"/>
              </w:object>
            </w:r>
            <w:r w:rsidRPr="00BA462C">
              <w:rPr>
                <w:rFonts w:eastAsia="Calibri"/>
                <w:sz w:val="26"/>
                <w:szCs w:val="26"/>
              </w:rPr>
              <w:tab/>
            </w:r>
          </w:p>
        </w:tc>
        <w:tc>
          <w:tcPr>
            <w:tcW w:w="918" w:type="dxa"/>
          </w:tcPr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</w:tc>
      </w:tr>
      <w:tr w:rsidR="004B6268" w:rsidRPr="00BA462C" w:rsidTr="009B407E">
        <w:tc>
          <w:tcPr>
            <w:tcW w:w="918" w:type="dxa"/>
            <w:vAlign w:val="center"/>
          </w:tcPr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Câ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3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(1,5đ)</w:t>
            </w:r>
          </w:p>
        </w:tc>
        <w:tc>
          <w:tcPr>
            <w:tcW w:w="9180" w:type="dxa"/>
          </w:tcPr>
          <w:p w:rsidR="004B6268" w:rsidRPr="00BA462C" w:rsidRDefault="004B6268" w:rsidP="009B407E">
            <w:pPr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Nế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một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ật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khô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hị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á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dụ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ự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nào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hoặ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hị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á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dụ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á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ự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ó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hợp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ự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bằ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0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hì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ật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ứ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yê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sẽ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iếp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ụ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ứ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yê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,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ật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huyể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ộ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sẽ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iếp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ụ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huyể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ộ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hẳ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ề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>.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Quá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ính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à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ính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hất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mọ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ật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ó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x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hướ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bảo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oà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ậ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ố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ề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ả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hướ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à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ộ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ớ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918" w:type="dxa"/>
          </w:tcPr>
          <w:p w:rsidR="004B6268" w:rsidRPr="00BA462C" w:rsidRDefault="004B6268" w:rsidP="009B407E">
            <w:pPr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1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</w:p>
          <w:p w:rsidR="004B6268" w:rsidRPr="00BA462C" w:rsidRDefault="004B6268" w:rsidP="009B407E">
            <w:pPr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</w:p>
        </w:tc>
      </w:tr>
      <w:tr w:rsidR="004B6268" w:rsidRPr="00BA462C" w:rsidTr="009B407E">
        <w:tc>
          <w:tcPr>
            <w:tcW w:w="918" w:type="dxa"/>
            <w:vAlign w:val="center"/>
          </w:tcPr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Câ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4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(1,5đ)</w:t>
            </w:r>
          </w:p>
        </w:tc>
        <w:tc>
          <w:tcPr>
            <w:tcW w:w="9180" w:type="dxa"/>
          </w:tcPr>
          <w:p w:rsidR="004B6268" w:rsidRPr="00BA462C" w:rsidRDefault="004B6268" w:rsidP="009B407E">
            <w:pPr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Tro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giớ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hạ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à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hồ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,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ự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à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hồ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ỷ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ệ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vớ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ộ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biế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dạ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ò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xo.</w:t>
            </w:r>
          </w:p>
          <w:p w:rsidR="004B6268" w:rsidRPr="00BA462C" w:rsidRDefault="004B6268" w:rsidP="009B407E">
            <w:pPr>
              <w:tabs>
                <w:tab w:val="center" w:pos="4480"/>
                <w:tab w:val="right" w:pos="8960"/>
              </w:tabs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ab/>
            </w:r>
            <w:r w:rsidRPr="00BA462C">
              <w:rPr>
                <w:rFonts w:eastAsia="Calibri"/>
                <w:position w:val="-18"/>
                <w:sz w:val="26"/>
                <w:szCs w:val="26"/>
              </w:rPr>
              <w:object w:dxaOrig="1120" w:dyaOrig="480">
                <v:shape id="_x0000_i1031" type="#_x0000_t75" style="width:56.1pt;height:24.3pt" o:ole="">
                  <v:imagedata r:id="rId17" o:title=""/>
                </v:shape>
                <o:OLEObject Type="Embed" ProgID="Equation.DSMT4" ShapeID="_x0000_i1031" DrawAspect="Content" ObjectID="_1512040857" r:id="rId18"/>
              </w:object>
            </w:r>
          </w:p>
          <w:p w:rsidR="004B6268" w:rsidRPr="00BA462C" w:rsidRDefault="004B6268" w:rsidP="009B407E">
            <w:pPr>
              <w:tabs>
                <w:tab w:val="center" w:pos="4480"/>
                <w:tab w:val="right" w:pos="8960"/>
              </w:tabs>
              <w:spacing w:before="120" w:after="120" w:line="312" w:lineRule="auto"/>
              <w:ind w:right="-18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 xml:space="preserve">F: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ực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à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hồ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(N);      k:độ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ứ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ò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xo(N/m);      </w:t>
            </w:r>
            <w:r w:rsidRPr="00BA462C">
              <w:rPr>
                <w:rFonts w:eastAsia="Calibri"/>
                <w:position w:val="-18"/>
                <w:sz w:val="26"/>
                <w:szCs w:val="26"/>
              </w:rPr>
              <w:object w:dxaOrig="420" w:dyaOrig="480">
                <v:shape id="_x0000_i1032" type="#_x0000_t75" style="width:20.95pt;height:24.3pt" o:ole="">
                  <v:imagedata r:id="rId19" o:title=""/>
                </v:shape>
                <o:OLEObject Type="Embed" ProgID="Equation.DSMT4" ShapeID="_x0000_i1032" DrawAspect="Content" ObjectID="_1512040858" r:id="rId20"/>
              </w:object>
            </w:r>
            <w:r w:rsidRPr="00BA462C">
              <w:rPr>
                <w:rFonts w:eastAsia="Calibri"/>
                <w:sz w:val="26"/>
                <w:szCs w:val="26"/>
              </w:rPr>
              <w:t xml:space="preserve">: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độ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biế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dạ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lò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xo</w:t>
            </w:r>
          </w:p>
        </w:tc>
        <w:tc>
          <w:tcPr>
            <w:tcW w:w="918" w:type="dxa"/>
          </w:tcPr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</w:tc>
      </w:tr>
      <w:tr w:rsidR="004B6268" w:rsidRPr="00BA462C" w:rsidTr="009B407E">
        <w:tc>
          <w:tcPr>
            <w:tcW w:w="918" w:type="dxa"/>
            <w:vAlign w:val="center"/>
          </w:tcPr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Câ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5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(1đ)</w:t>
            </w:r>
          </w:p>
        </w:tc>
        <w:tc>
          <w:tcPr>
            <w:tcW w:w="9180" w:type="dxa"/>
          </w:tcPr>
          <w:p w:rsidR="004B6268" w:rsidRPr="00BA462C" w:rsidRDefault="004B6268" w:rsidP="009B407E">
            <w:pPr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Kh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ở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rạ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thái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cân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BA462C">
              <w:rPr>
                <w:rFonts w:eastAsia="Calibri"/>
                <w:sz w:val="26"/>
                <w:szCs w:val="26"/>
              </w:rPr>
              <w:t>bằng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:   </w:t>
            </w:r>
            <w:r w:rsidRPr="00BA462C">
              <w:rPr>
                <w:rFonts w:eastAsia="Calibri"/>
                <w:sz w:val="26"/>
                <w:szCs w:val="26"/>
              </w:rPr>
              <w:tab/>
            </w:r>
            <w:r w:rsidRPr="00BA462C">
              <w:rPr>
                <w:rFonts w:eastAsia="Calibri"/>
                <w:position w:val="-46"/>
                <w:sz w:val="26"/>
                <w:szCs w:val="26"/>
              </w:rPr>
              <w:object w:dxaOrig="3260" w:dyaOrig="1040">
                <v:shape id="_x0000_i1033" type="#_x0000_t75" style="width:163.25pt;height:51.9pt" o:ole="">
                  <v:imagedata r:id="rId21" o:title=""/>
                </v:shape>
                <o:OLEObject Type="Embed" ProgID="Equation.DSMT4" ShapeID="_x0000_i1033" DrawAspect="Content" ObjectID="_1512040859" r:id="rId22"/>
              </w:object>
            </w:r>
          </w:p>
        </w:tc>
        <w:tc>
          <w:tcPr>
            <w:tcW w:w="918" w:type="dxa"/>
          </w:tcPr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</w:tc>
      </w:tr>
      <w:tr w:rsidR="004B6268" w:rsidRPr="00BA462C" w:rsidTr="009B407E">
        <w:tc>
          <w:tcPr>
            <w:tcW w:w="918" w:type="dxa"/>
            <w:vAlign w:val="center"/>
          </w:tcPr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Câ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6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(1đ)</w:t>
            </w:r>
          </w:p>
        </w:tc>
        <w:tc>
          <w:tcPr>
            <w:tcW w:w="9180" w:type="dxa"/>
          </w:tcPr>
          <w:p w:rsidR="004B6268" w:rsidRPr="00BA462C" w:rsidRDefault="004B6268" w:rsidP="009B407E">
            <w:pPr>
              <w:tabs>
                <w:tab w:val="center" w:pos="4480"/>
                <w:tab w:val="right" w:pos="8960"/>
              </w:tabs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position w:val="-30"/>
                <w:sz w:val="26"/>
                <w:szCs w:val="26"/>
              </w:rPr>
              <w:object w:dxaOrig="2420" w:dyaOrig="740">
                <v:shape id="_x0000_i1034" type="#_x0000_t75" style="width:121.4pt;height:36.85pt" o:ole="">
                  <v:imagedata r:id="rId23" o:title=""/>
                </v:shape>
                <o:OLEObject Type="Embed" ProgID="Equation.DSMT4" ShapeID="_x0000_i1034" DrawAspect="Content" ObjectID="_1512040860" r:id="rId24"/>
              </w:object>
            </w:r>
          </w:p>
          <w:p w:rsidR="004B6268" w:rsidRPr="00BA462C" w:rsidRDefault="004B6268" w:rsidP="009B407E">
            <w:pPr>
              <w:tabs>
                <w:tab w:val="center" w:pos="4480"/>
                <w:tab w:val="right" w:pos="8960"/>
              </w:tabs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position w:val="-12"/>
                <w:sz w:val="26"/>
                <w:szCs w:val="26"/>
              </w:rPr>
              <w:object w:dxaOrig="2580" w:dyaOrig="360">
                <v:shape id="_x0000_i1035" type="#_x0000_t75" style="width:128.95pt;height:18.4pt" o:ole="">
                  <v:imagedata r:id="rId25" o:title=""/>
                </v:shape>
                <o:OLEObject Type="Embed" ProgID="Equation.DSMT4" ShapeID="_x0000_i1035" DrawAspect="Content" ObjectID="_1512040861" r:id="rId26"/>
              </w:object>
            </w:r>
          </w:p>
        </w:tc>
        <w:tc>
          <w:tcPr>
            <w:tcW w:w="918" w:type="dxa"/>
          </w:tcPr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</w:tc>
      </w:tr>
      <w:tr w:rsidR="004B6268" w:rsidRPr="00BA462C" w:rsidTr="009B407E">
        <w:tc>
          <w:tcPr>
            <w:tcW w:w="918" w:type="dxa"/>
            <w:vAlign w:val="center"/>
          </w:tcPr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Câ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7</w:t>
            </w:r>
          </w:p>
          <w:p w:rsidR="004B6268" w:rsidRPr="00BA462C" w:rsidRDefault="004B6268" w:rsidP="009B407E">
            <w:pPr>
              <w:tabs>
                <w:tab w:val="left" w:pos="702"/>
              </w:tabs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(1đ)</w:t>
            </w:r>
          </w:p>
        </w:tc>
        <w:tc>
          <w:tcPr>
            <w:tcW w:w="9180" w:type="dxa"/>
            <w:tcBorders>
              <w:bottom w:val="single" w:sz="4" w:space="0" w:color="auto"/>
            </w:tcBorders>
          </w:tcPr>
          <w:p w:rsidR="004B6268" w:rsidRPr="00BA462C" w:rsidRDefault="004B6268" w:rsidP="009B407E">
            <w:pPr>
              <w:tabs>
                <w:tab w:val="center" w:pos="4480"/>
                <w:tab w:val="right" w:pos="8960"/>
              </w:tabs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position w:val="-30"/>
                <w:sz w:val="26"/>
                <w:szCs w:val="26"/>
              </w:rPr>
              <w:object w:dxaOrig="5400" w:dyaOrig="740">
                <v:shape id="_x0000_i1036" type="#_x0000_t75" style="width:270.4pt;height:36.85pt" o:ole="">
                  <v:imagedata r:id="rId27" o:title=""/>
                </v:shape>
                <o:OLEObject Type="Embed" ProgID="Equation.DSMT4" ShapeID="_x0000_i1036" DrawAspect="Content" ObjectID="_1512040862" r:id="rId28"/>
              </w:object>
            </w:r>
          </w:p>
        </w:tc>
        <w:tc>
          <w:tcPr>
            <w:tcW w:w="918" w:type="dxa"/>
          </w:tcPr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*2</w:t>
            </w:r>
          </w:p>
        </w:tc>
      </w:tr>
      <w:tr w:rsidR="004B6268" w:rsidRPr="00BA462C" w:rsidTr="009B407E">
        <w:tc>
          <w:tcPr>
            <w:tcW w:w="918" w:type="dxa"/>
            <w:vAlign w:val="center"/>
          </w:tcPr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proofErr w:type="spellStart"/>
            <w:r w:rsidRPr="00BA462C">
              <w:rPr>
                <w:rFonts w:eastAsia="Calibri"/>
                <w:sz w:val="26"/>
                <w:szCs w:val="26"/>
              </w:rPr>
              <w:t>Câu</w:t>
            </w:r>
            <w:proofErr w:type="spellEnd"/>
            <w:r w:rsidRPr="00BA462C">
              <w:rPr>
                <w:rFonts w:eastAsia="Calibri"/>
                <w:sz w:val="26"/>
                <w:szCs w:val="26"/>
              </w:rPr>
              <w:t xml:space="preserve"> 8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108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(2đ)</w:t>
            </w:r>
          </w:p>
        </w:tc>
        <w:tc>
          <w:tcPr>
            <w:tcW w:w="9180" w:type="dxa"/>
            <w:tcBorders>
              <w:bottom w:val="single" w:sz="4" w:space="0" w:color="auto"/>
            </w:tcBorders>
          </w:tcPr>
          <w:p w:rsidR="004B6268" w:rsidRPr="00BA462C" w:rsidRDefault="004B6268" w:rsidP="009B407E">
            <w:pPr>
              <w:tabs>
                <w:tab w:val="center" w:pos="4480"/>
                <w:tab w:val="right" w:pos="8960"/>
              </w:tabs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noProof/>
                <w:sz w:val="26"/>
                <w:szCs w:val="26"/>
              </w:rPr>
              <w:pict>
                <v:shape id="Text Box 443" o:spid="_x0000_s1164" type="#_x0000_t202" style="position:absolute;left:0;text-align:left;margin-left:239.85pt;margin-top:5.75pt;width:189.95pt;height:131.95pt;z-index:251671552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" fillcolor="white [3201]" strokecolor="white [3212]" strokeweight=".5pt">
                  <v:textbox>
                    <w:txbxContent>
                      <w:p w:rsidR="004B6268" w:rsidRDefault="004B6268" w:rsidP="004B6268">
                        <w:r w:rsidRPr="00B82F24">
                          <w:rPr>
                            <w:rFonts w:eastAsia="Calibri"/>
                            <w:position w:val="-160"/>
                          </w:rPr>
                          <w:object w:dxaOrig="5319" w:dyaOrig="3320">
                            <v:shape id="_x0000_i1038" type="#_x0000_t75" style="width:193.4pt;height:123.9pt" o:ole="">
                              <v:imagedata r:id="rId29" o:title=""/>
                            </v:shape>
                            <o:OLEObject Type="Embed" ProgID="Equation.DSMT4" ShapeID="_x0000_i1038" DrawAspect="Content" ObjectID="_1512040864" r:id="rId30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4B6268" w:rsidRPr="00BA462C" w:rsidRDefault="004B6268" w:rsidP="009B407E">
            <w:pPr>
              <w:tabs>
                <w:tab w:val="center" w:pos="4480"/>
                <w:tab w:val="right" w:pos="8960"/>
              </w:tabs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ab/>
            </w:r>
          </w:p>
          <w:p w:rsidR="004B6268" w:rsidRPr="00BA462C" w:rsidRDefault="004B6268" w:rsidP="009B407E">
            <w:pPr>
              <w:spacing w:before="120" w:after="120" w:line="312" w:lineRule="auto"/>
              <w:ind w:right="54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E51AD">
              <w:rPr>
                <w:noProof/>
                <w:sz w:val="24"/>
                <w:szCs w:val="24"/>
              </w:rPr>
              <w:pict>
                <v:shape id="Text Box 441" o:spid="_x0000_s1162" type="#_x0000_t202" style="position:absolute;left:0;text-align:left;margin-left:181.6pt;margin-top:48.15pt;width:23.55pt;height:26.05pt;z-index:251669504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" fillcolor="white [3201]" strokecolor="white [3212]" strokeweight=".5pt">
                  <v:textbox style="mso-fit-shape-to-text:t">
                    <w:txbxContent>
                      <w:p w:rsidR="004B6268" w:rsidRDefault="004B6268" w:rsidP="004B6268">
                        <w:r w:rsidRPr="00D1528C">
                          <w:rPr>
                            <w:rFonts w:eastAsia="Calibri"/>
                            <w:position w:val="-6"/>
                            <w:sz w:val="26"/>
                            <w:szCs w:val="26"/>
                          </w:rPr>
                          <w:object w:dxaOrig="279" w:dyaOrig="340">
                            <v:shape id="_x0000_i1039" type="#_x0000_t75" style="width:15.9pt;height:19.25pt" o:ole="">
                              <v:imagedata r:id="rId31" o:title=""/>
                            </v:shape>
                            <o:OLEObject Type="Embed" ProgID="Equation.DSMT4" ShapeID="_x0000_i1039" DrawAspect="Content" ObjectID="_1512040865" r:id="rId32"/>
                          </w:object>
                        </w:r>
                      </w:p>
                    </w:txbxContent>
                  </v:textbox>
                </v:shape>
              </w:pict>
            </w:r>
            <w:r w:rsidRPr="00BE51AD">
              <w:rPr>
                <w:noProof/>
                <w:sz w:val="24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60" type="#_x0000_t32" style="position:absolute;left:0;text-align:left;margin-left:218.1pt;margin-top:59.85pt;width:0;height:35.15pt;flip:y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">
                  <v:stroke endarrow="classic"/>
                </v:shape>
              </w:pict>
            </w:r>
            <w:r w:rsidRPr="00BE51AD">
              <w:rPr>
                <w:noProof/>
                <w:sz w:val="24"/>
                <w:szCs w:val="24"/>
              </w:rPr>
              <w:pict>
                <v:shape id="Flowchart: Connector 98" o:spid="_x0000_s1163" type="#_x0000_t120" style="position:absolute;left:0;text-align:left;margin-left:215.6pt;margin-top:91.65pt;width:4.15pt;height:3.6pt;flip:x y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" fillcolor="black"/>
              </w:pict>
            </w:r>
            <w:r w:rsidRPr="00BE51AD">
              <w:rPr>
                <w:noProof/>
                <w:sz w:val="24"/>
                <w:szCs w:val="24"/>
              </w:rPr>
              <w:pict>
                <v:line id="Straight Connector 434" o:spid="_x0000_s1157" style="position:absolute;left:0;text-align:left;z-index:251664384;visibility:visible" from="174.75pt,102.2pt" to="351.3pt,10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" strokecolor="black [3040]"/>
              </w:pict>
            </w:r>
            <w:r w:rsidRPr="00BE51AD">
              <w:rPr>
                <w:noProof/>
                <w:sz w:val="24"/>
                <w:szCs w:val="24"/>
              </w:rPr>
              <w:pict>
                <v:rect id="Rectangle 72" o:spid="_x0000_s1156" style="position:absolute;left:0;text-align:left;margin-left:177.2pt;margin-top:103.35pt;width:176.95pt;height:5.2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" fillcolor="black" stroked="f">
                  <v:fill r:id="rId6" o:title="" type="pattern"/>
                  <v:stroke joinstyle="round"/>
                </v:rect>
              </w:pict>
            </w:r>
            <w:r w:rsidRPr="00BE51AD">
              <w:rPr>
                <w:noProof/>
                <w:sz w:val="24"/>
                <w:szCs w:val="24"/>
              </w:rPr>
              <w:pict>
                <v:shape id="Straight Arrow Connector 16" o:spid="_x0000_s1161" type="#_x0000_t32" style="position:absolute;left:0;text-align:left;margin-left:181.05pt;margin-top:100.9pt;width:25.6pt;height:0;flip:x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">
                  <v:stroke endarrow="classic"/>
                </v:shape>
              </w:pict>
            </w:r>
            <w:r w:rsidRPr="00BE51AD">
              <w:rPr>
                <w:noProof/>
                <w:sz w:val="24"/>
                <w:szCs w:val="24"/>
              </w:rPr>
              <w:pict>
                <v:rect id="Rectangle 14" o:spid="_x0000_s1158" style="position:absolute;left:0;text-align:left;margin-left:206.7pt;margin-top:84.35pt;width:23.55pt;height:18.3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" fillcolor="black" strokeweight="1.25pt">
                  <v:fill r:id="rId4" o:title="" type="pattern"/>
                  <v:stroke joinstyle="round"/>
                </v:rect>
              </w:pict>
            </w:r>
            <w:r w:rsidRPr="00BE51AD">
              <w:rPr>
                <w:noProof/>
                <w:sz w:val="24"/>
                <w:szCs w:val="24"/>
              </w:rPr>
              <w:pict>
                <v:shape id="Straight Arrow Connector 15" o:spid="_x0000_s1159" type="#_x0000_t32" style="position:absolute;left:0;text-align:left;margin-left:217.95pt;margin-top:95.15pt;width:.45pt;height:34.4pt;z-index:25166643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">
                  <v:stroke endarrow="classic"/>
                </v:shape>
              </w:pict>
            </w:r>
            <w:r w:rsidRPr="00BE51AD">
              <w:rPr>
                <w:noProof/>
                <w:sz w:val="26"/>
                <w:szCs w:val="26"/>
              </w:rPr>
            </w:r>
            <w:r w:rsidRPr="00BE51AD">
              <w:rPr>
                <w:noProof/>
                <w:sz w:val="26"/>
                <w:szCs w:val="26"/>
              </w:rPr>
              <w:pict>
                <v:group id="Group 125" o:spid="_x0000_s1026" style="width:210.35pt;height:145.1pt;mso-position-horizontal-relative:char;mso-position-vertical-relative:line" coordorigin=",3507" coordsize="27173,18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">
                  <v:group id="Group 102" o:spid="_x0000_s1027" style="position:absolute;top:3507;width:27173;height:18106" coordorigin=",3507" coordsize="27173,18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<v:group id="Group 100" o:spid="_x0000_s1028" style="position:absolute;top:3507;width:27173;height:18106" coordorigin=",3507" coordsize="27173,18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<v:group id="Group 84" o:spid="_x0000_s1029" style="position:absolute;top:3507;width:27173;height:18106" coordorigin=",3507" coordsize="27173,18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  <v:group id="Group 77" o:spid="_x0000_s1030" style="position:absolute;top:3507;width:27173;height:18106" coordorigin=",3507" coordsize="27173,18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        <v:group id="Group 74" o:spid="_x0000_s1031" style="position:absolute;top:3507;width:27173;height:18106" coordorigin=",3507" coordsize="27173,18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        <v:group id="Group 54" o:spid="_x0000_s1032" style="position:absolute;top:3507;width:27173;height:18106" coordorigin=",360" coordsize="27173,18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            <v:group id="Group 49" o:spid="_x0000_s1033" style="position:absolute;top:1142;width:27173;height:17324" coordorigin=",-520" coordsize="27173,17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        <v:group id="Group 33" o:spid="_x0000_s1034" style="position:absolute;top:-520;width:22860;height:12214" coordorigin=",-1648" coordsize="22860,122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            <v:group id="Group 30" o:spid="_x0000_s1035" style="position:absolute;top:-1648;width:22860;height:12038" coordorigin=",-1648" coordsize="22860,120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            <v:rect id="_x0000_s1036" style="position:absolute;left:7243;top:2315;width:3048;height:2286;rotation:1435424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DKb8MA&#10;AADcAAAADwAAAGRycy9kb3ducmV2LnhtbERPTWvCQBC9F/wPywi91Y1SikRXEWmxUGg0SQ+9Ddkx&#10;CWZnw+5Wk3/fLRS8zeN9zno7mE5cyfnWsoL5LAFBXFndcq2gLN6eliB8QNbYWSYFI3nYbiYPa0y1&#10;vfGJrnmoRQxhn6KCJoQ+ldJXDRn0M9sTR+5sncEQoauldniL4aaTiyR5kQZbjg0N9rRvqLrkP0bB&#10;+eu1G7NcZgfnj5/VpfwovqVT6nE67FYgAg3hLv53v+s4/3kO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eDKb8MAAADcAAAADwAAAAAAAAAAAAAAAACYAgAAZHJzL2Rv&#10;d25yZXYueG1sUEsFBgAAAAAEAAQA9QAAAIgDAAAAAA==&#10;" fillcolor="black" strokeweight="1.25pt">
                                      <v:fill r:id="rId4" o:title="" type="pattern"/>
                                      <v:stroke joinstyle="round"/>
                                    </v:rect>
                                    <v:group id="Group 22" o:spid="_x0000_s1037" style="position:absolute;top:-1648;width:22860;height:12038" coordorigin=",-1648" coordsize="22860,120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                <v:shape id="Right Triangle 13" o:spid="_x0000_s1038" type="#_x0000_t6" style="position:absolute;top:1246;width:22860;height:9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jSw8AA&#10;AADcAAAADwAAAGRycy9kb3ducmV2LnhtbERPzWrCQBC+F3yHZYTe6kZbik1dRRSN10YfYMhOk9Ds&#10;bMiOMfr0XUHwNh/f7yxWg2tUT12oPRuYThJQxIW3NZcGTsfd2xxUEGSLjWcycKUAq+XoZYGp9Rf+&#10;oT6XUsUQDikaqETaVOtQVOQwTHxLHLlf3zmUCLtS2w4vMdw1epYkn9phzbGhwpY2FRV/+dkZuGXX&#10;ef913mz7Wdjndp3JLvNizOt4WH+DEhrkKX64DzbO/3iH+zPxAr3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DjSw8AAAADcAAAADwAAAAAAAAAAAAAAAACYAgAAZHJzL2Rvd25y&#10;ZXYueG1sUEsFBgAAAAAEAAQA9QAAAIUDAAAAAA==&#10;" fillcolor="black">
                                        <v:fill r:id="rId5" o:title="" type="pattern"/>
                                        <v:stroke joinstyle="round"/>
                                      </v:shape>
                                      <v:shape id="_x0000_s1039" type="#_x0000_t32" style="position:absolute;left:8843;top:3500;width:62;height:641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Ir8QAAADcAAAADwAAAGRycy9kb3ducmV2LnhtbERPTU8CMRC9m/AfmiHxYqCrIcYsFGIU&#10;DAc5sBDOw3bcbnY7Xdu6rP56a0LibV7e5yxWg21FTz7UjhXcTzMQxKXTNVcKjofN5AlEiMgaW8ek&#10;4JsCrJajmwXm2l14T30RK5FCOOSowMTY5VKG0pDFMHUdceI+nLcYE/SV1B4vKdy28iHLHqXFmlOD&#10;wY5eDJVN8WUVFOj3P/3bybx+vstmfd7u+rtmp9TteHieg4g0xH/x1b3Vaf5sBn/PpAv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GsivxAAAANwAAAAPAAAAAAAAAAAA&#10;AAAAAKECAABkcnMvZG93bnJldi54bWxQSwUGAAAAAAQABAD5AAAAkgMAAAAA&#10;">
                                        <v:stroke endarrow="classic"/>
                                      </v:shape>
                                      <v:shape id="Straight Arrow Connector 19" o:spid="_x0000_s1040" type="#_x0000_t32" style="position:absolute;left:8845;top:-1648;width:2162;height:515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peM8IAAADcAAAADwAAAGRycy9kb3ducmV2LnhtbERPzWoCMRC+F3yHMIKXUrOVImVrFLEs&#10;evHgzwMMm+nu6mYSk7iuPn0jFHqbj+93ZovetKIjHxrLCt7HGQji0uqGKwXHQ/H2CSJEZI2tZVJw&#10;pwCL+eBlhrm2N95Rt4+VSCEcclRQx+hyKUNZk8Ewto44cT/WG4wJ+kpqj7cUblo5ybKpNNhwaqjR&#10;0aqm8ry/GgVF9JfV6bQ9r+3ju9gGJ1/dplNqNOyXXyAi9fFf/Ofe6DT/YwrPZ9IF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epeM8IAAADcAAAADwAAAAAAAAAAAAAA&#10;AAChAgAAZHJzL2Rvd25yZXYueG1sUEsFBgAAAAAEAAQA+QAAAJADAAAAAA==&#10;">
                                        <v:stroke endarrow="classic"/>
                                      </v:shape>
                                    </v:group>
                                  </v:group>
                                  <v:shape id="Text Box 32" o:spid="_x0000_s1041" type="#_x0000_t202" style="position:absolute;left:16678;top:8015;width:3266;height:25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i/xc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R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i/xcYAAADcAAAADwAAAAAAAAAAAAAAAACYAgAAZHJz&#10;L2Rvd25yZXYueG1sUEsFBgAAAAAEAAQA9QAAAIsDAAAAAA==&#10;" filled="f" stroked="f" strokeweight=".5pt">
                                    <v:textbox>
                                      <w:txbxContent>
                                        <w:p w:rsidR="004B6268" w:rsidRPr="000B31EA" w:rsidRDefault="004B6268" w:rsidP="004B6268">
                                          <w:pPr>
                                            <w:rPr>
                                              <w:b/>
                                            </w:rPr>
                                          </w:pPr>
                                          <w:proofErr w:type="gramStart"/>
                                          <w:r w:rsidRPr="000B31EA">
                                            <w:rPr>
                                              <w:b/>
                                            </w:rPr>
                                            <w:t>α</w:t>
                                          </w:r>
                                          <w:proofErr w:type="gramEnd"/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48" o:spid="_x0000_s1042" type="#_x0000_t202" style="position:absolute;left:22601;top:12416;width:4572;height:43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QaXs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QaXsMAAADcAAAADwAAAAAAAAAAAAAAAACYAgAAZHJzL2Rv&#10;d25yZXYueG1sUEsFBgAAAAAEAAQA9QAAAIgDAAAAAA==&#10;" filled="f" stroked="f" strokeweight=".5pt">
                                  <v:textbox>
                                    <w:txbxContent>
                                      <w:p w:rsidR="004B6268" w:rsidRDefault="004B6268" w:rsidP="004B6268">
                                        <w:r w:rsidRPr="00C42A2C">
                                          <w:rPr>
                                            <w:position w:val="-14"/>
                                          </w:rPr>
                                          <w:object w:dxaOrig="400" w:dyaOrig="480">
                                            <v:shape id="_x0000_i1040" type="#_x0000_t75" style="width:20.95pt;height:25.1pt" o:ole="">
                                              <v:imagedata r:id="rId33" o:title=""/>
                                            </v:shape>
                                            <o:OLEObject Type="Embed" ProgID="Equation.DSMT4" ShapeID="_x0000_i1040" DrawAspect="Content" ObjectID="_1512040866" r:id="rId34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50" o:spid="_x0000_s1043" type="#_x0000_t202" style="position:absolute;left:6532;top:360;width:3740;height:36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clHs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+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nJR7HAAAA3AAAAA8AAAAAAAAAAAAAAAAAmAIAAGRy&#10;cy9kb3ducmV2LnhtbFBLBQYAAAAABAAEAPUAAACMAwAAAAA=&#10;" filled="f" stroked="f" strokeweight=".5pt">
                                <v:textbox>
                                  <w:txbxContent>
                                    <w:p w:rsidR="004B6268" w:rsidRDefault="004B6268" w:rsidP="004B6268">
                                      <w:r w:rsidRPr="00C42A2C">
                                        <w:rPr>
                                          <w:position w:val="-4"/>
                                        </w:rPr>
                                        <w:object w:dxaOrig="260" w:dyaOrig="380">
                                          <v:shape id="_x0000_i1041" type="#_x0000_t75" style="width:13.4pt;height:19.25pt" o:ole="">
                                            <v:imagedata r:id="rId35" o:title=""/>
                                          </v:shape>
                                          <o:OLEObject Type="Embed" ProgID="Equation.DSMT4" ShapeID="_x0000_i1041" DrawAspect="Content" ObjectID="_1512040867" r:id="rId36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rect id="_x0000_s1044" style="position:absolute;top:16447;width:22860;height:6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kn0MEA&#10;AADcAAAADwAAAGRycy9kb3ducmV2LnhtbERPTWvCQBC9F/oflin01myqGEPqKlqQxmNjodchO01C&#10;s7Nhd6uJv94VhN7m8T5ntRlNL07kfGdZwWuSgiCure64UfB13L/kIHxA1thbJgUTedisHx9WWGh7&#10;5k86VaERMYR9gQraEIZCSl+3ZNAndiCO3I91BkOErpHa4TmGm17O0jSTBjuODS0O9N5S/Vv9GQUf&#10;WXNIuZzmYzW5KnznO7zonVLPT+P2DUSgMfyL7+5Sx/mLJdyeiRfI9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pJ9DBAAAA3AAAAA8AAAAAAAAAAAAAAAAAmAIAAGRycy9kb3du&#10;cmV2LnhtbFBLBQYAAAAABAAEAPUAAACGAwAAAAA=&#10;" fillcolor="black" stroked="f">
                              <v:fill r:id="rId6" o:title="" type="pattern"/>
                              <v:stroke joinstyle="round"/>
                            </v:rect>
                          </v:group>
                          <v:shape id="Freeform 76" o:spid="_x0000_s1045" style="position:absolute;left:16744;top:14250;width:779;height:2137;visibility:visible;mso-wrap-style:square;v-text-anchor:middle" coordsize="77952,2137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KZ8YA&#10;AADcAAAADwAAAGRycy9kb3ducmV2LnhtbESPQW/CMAyF70j7D5GRuCBIh7YOFQIaCKQdtsNYf4DV&#10;mLaicbokQPfv58Ok3Wy95/c+r7eD69SNQmw9G3icZ6CIK29brg2UX8fZElRMyBY7z2TghyJsNw+j&#10;NRbW3/mTbqdUKwnhWKCBJqW+0DpWDTmMc98Ti3b2wWGSNdTaBrxLuOv0Isty7bBlaWiwp31D1eV0&#10;dQby793TxU+Ph8OLvZap/IjhjO/GTMbD6wpUoiH9m/+u36zgPwu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QNKZ8YAAADcAAAADwAAAAAAAAAAAAAAAACYAgAAZHJz&#10;L2Rvd25yZXYueG1sUEsFBgAAAAAEAAQA9QAAAIsDAAAAAA==&#10;" path="m77952,c42820,26719,7689,53439,762,89065v-6927,35626,35626,108857,35626,124691e" filled="f">
                            <v:path arrowok="t" o:connecttype="custom" o:connectlocs="77952,0;762,89065;36388,213756" o:connectangles="0,0,0"/>
                          </v:shape>
                        </v:group>
                        <v:shape id="Text Box 80" o:spid="_x0000_s1046" type="#_x0000_t202" style="position:absolute;left:8590;top:13410;width:3697;height:36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2Mg8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4QT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YyDwgAAANwAAAAPAAAAAAAAAAAAAAAAAJgCAABkcnMvZG93&#10;bnJldi54bWxQSwUGAAAAAAQABAD1AAAAhwMAAAAA&#10;" filled="f" stroked="f" strokeweight=".5pt">
                          <v:textbox>
                            <w:txbxContent>
                              <w:p w:rsidR="004B6268" w:rsidRDefault="004B6268" w:rsidP="004B6268">
                                <w:r w:rsidRPr="00C42A2C">
                                  <w:rPr>
                                    <w:position w:val="-4"/>
                                  </w:rPr>
                                  <w:object w:dxaOrig="240" w:dyaOrig="380">
                                    <v:shape id="_x0000_i1042" type="#_x0000_t75" style="width:12.55pt;height:19.25pt" o:ole="">
                                      <v:imagedata r:id="rId37" o:title=""/>
                                    </v:shape>
                                    <o:OLEObject Type="Embed" ProgID="Equation.DSMT4" ShapeID="_x0000_i1042" DrawAspect="Content" ObjectID="_1512040868" r:id="rId38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Straight Arrow Connector 94" o:spid="_x0000_s1047" type="#_x0000_t32" style="position:absolute;left:8847;top:9440;width:2402;height:110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qpIMQAAADcAAAADwAAAGRycy9kb3ducmV2LnhtbERPPW/CMBDdK/U/WIfEUoFTBlSlGFTR&#10;FjGUgbTqfMTXOEp8Tm0TQn89RqrEdk/v8xarwbaiJx9qxwoepxkI4tLpmisFX5/vkycQISJrbB2T&#10;gjMFWC3v7xaYa3fiPfVFrEQK4ZCjAhNjl0sZSkMWw9R1xIn7cd5iTNBXUns8pXDbylmWzaXFmlOD&#10;wY7WhsqmOFoFBfr9X7/5Nq+/H7J5O2x3/UOzU2o8Gl6eQUQa4k38797qNH8+g+sz6QK5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CqkgxAAAANwAAAAPAAAAAAAAAAAA&#10;AAAAAKECAABkcnMvZG93bnJldi54bWxQSwUGAAAAAAQABAD5AAAAkgMAAAAA&#10;">
                        <v:stroke endarrow="classic"/>
                      </v:shape>
                      <v:shape id="Straight Arrow Connector 95" o:spid="_x0000_s1048" type="#_x0000_t32" style="position:absolute;left:6531;top:9438;width:2316;height:564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ihy8IAAADcAAAADwAAAGRycy9kb3ducmV2LnhtbERPzWoCMRC+F3yHMIKXUrO1IGVrFLEs&#10;evHgzwMMm+nu6mYSk7iuPn0jFHqbj+93ZovetKIjHxrLCt7HGQji0uqGKwXHQ/H2CSJEZI2tZVJw&#10;pwCL+eBlhrm2N95Rt4+VSCEcclRQx+hyKUNZk8Ewto44cT/WG4wJ+kpqj7cUblo5ybKpNNhwaqjR&#10;0aqm8ry/GgVF9JfV6bQ9r+3ju9gGJ1/dplNqNOyXXyAi9fFf/Ofe6DR/+gHPZ9IF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ihy8IAAADcAAAADwAAAAAAAAAAAAAA&#10;AAChAgAAZHJzL2Rvd25yZXYueG1sUEsFBgAAAAAEAAQA+QAAAJADAAAAAA==&#10;">
                        <v:stroke endarrow="classic"/>
                      </v:shape>
                      <v:line id="Straight Connector 96" o:spid="_x0000_s1049" style="position:absolute;flip:x;visibility:visible" from="8979,10558" to="11009,15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f63sUAAADcAAAADwAAAGRycy9kb3ducmV2LnhtbESP3WrCQBCF74W+wzIF73TjD1Kiq0ip&#10;IhSEWgUvh+yYDWZnQ3ajSZ/eFQrezXDOd+bMYtXaUtyo9oVjBaNhAoI4c7rgXMHxdzP4AOEDssbS&#10;MSnoyMNq+dZbYKrdnX/odgi5iCHsU1RgQqhSKX1myKIfuoo4ahdXWwxxrXOpa7zHcFvKcZLMpMWC&#10;4wWDFX0ayq6HxsYa3/tJl2R4+jqbY9eM/mhrdKNU/71dz0EEasPL/E/vdORmU3g+Eye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4f63sUAAADcAAAADwAAAAAAAAAA&#10;AAAAAAChAgAAZHJzL2Rvd25yZXYueG1sUEsFBgAAAAAEAAQA+QAAAJMDAAAAAA==&#10;" strokeweight=".5pt">
                        <v:stroke dashstyle="longDash"/>
                      </v:line>
                      <v:line id="Straight Connector 97" o:spid="_x0000_s1050" style="position:absolute;flip:x y;visibility:visible" from="6531,15079" to="8903,1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dFTsQAAADcAAAADwAAAGRycy9kb3ducmV2LnhtbERPTWvCQBC9C/0PyxS8lLpRUErqKkVU&#10;PBhqbQ89DtlpkmZ3NmRXE/31bqHgbR7vc+bL3hpxptZXjhWMRwkI4tzpigsFX5+b5xcQPiBrNI5J&#10;wYU8LBcPgzmm2nX8QedjKEQMYZ+igjKEJpXS5yVZ9CPXEEfux7UWQ4RtIXWLXQy3Rk6SZCYtVhwb&#10;SmxoVVJeH09WgXvfr7vsOzf1wWVP27q+mqz/VWr42L+9ggjUh7v4373Tcf5sCn/PxAv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N0VOxAAAANwAAAAPAAAAAAAAAAAA&#10;AAAAAKECAABkcnMvZG93bnJldi54bWxQSwUGAAAAAAQABAD5AAAAkgMAAAAA&#10;" strokeweight=".5pt">
                        <v:stroke dashstyle="longDash"/>
                      </v:line>
                      <v:shape id="_x0000_s1051" type="#_x0000_t120" style="position:absolute;left:8584;top:9209;width:458;height:4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L6PsIA&#10;AADcAAAADwAAAGRycy9kb3ducmV2LnhtbERPS4vCMBC+C/6HMIIX0bQuVqlG2RWEvazg8zw2Y1ts&#10;JqWJ2v33mwXB23x8z1msWlOJBzWutKwgHkUgiDOrS84VHA+b4QyE88gaK8uk4JccrJbdzgJTbZ+8&#10;o8fe5yKEsEtRQeF9nUrpsoIMupGtiQN3tY1BH2CTS93gM4SbSo6jKJEGSw4NBda0Lii77e9GwSDe&#10;GPzZrnfHj/hwGl+/ppPb+aJUv9d+zkF4av1b/HJ/6zA/SeD/mXCB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4vo+wgAAANwAAAAPAAAAAAAAAAAAAAAAAJgCAABkcnMvZG93&#10;bnJldi54bWxQSwUGAAAAAAQABAD1AAAAhwMAAAAA&#10;" fillcolor="black"/>
                    </v:group>
                    <v:shape id="Text Box 101" o:spid="_x0000_s1052" type="#_x0000_t202" style="position:absolute;left:10262;top:9176;width:4440;height:3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J318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n37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6J318MAAADcAAAADwAAAAAAAAAAAAAAAACYAgAAZHJzL2Rv&#10;d25yZXYueG1sUEsFBgAAAAAEAAQA9QAAAIgDAAAAAA==&#10;" filled="f" stroked="f" strokeweight=".5pt">
                      <v:textbox>
                        <w:txbxContent>
                          <w:p w:rsidR="004B6268" w:rsidRDefault="004B6268" w:rsidP="004B6268">
                            <w:r w:rsidRPr="00C42A2C">
                              <w:rPr>
                                <w:position w:val="-14"/>
                              </w:rPr>
                              <w:object w:dxaOrig="340" w:dyaOrig="480">
                                <v:shape id="_x0000_i1043" type="#_x0000_t75" style="width:13.4pt;height:19.25pt" o:ole="">
                                  <v:imagedata r:id="rId39" o:title=""/>
                                </v:shape>
                                <o:OLEObject Type="Embed" ProgID="Equation.DSMT4" ShapeID="_x0000_i1043" DrawAspect="Content" ObjectID="_1512040869" r:id="rId40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03" o:spid="_x0000_s1053" type="#_x0000_t202" style="position:absolute;left:2978;top:12122;width:5156;height:43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3jpc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3jpcYAAADcAAAADwAAAAAAAAAAAAAAAACYAgAAZHJz&#10;L2Rvd25yZXYueG1sUEsFBgAAAAAEAAQA9QAAAIsDAAAAAA==&#10;" filled="f" stroked="f" strokeweight=".5pt">
                    <v:textbox>
                      <w:txbxContent>
                        <w:p w:rsidR="004B6268" w:rsidRDefault="004B6268" w:rsidP="004B6268">
                          <w:r w:rsidRPr="00C42A2C">
                            <w:rPr>
                              <w:position w:val="-16"/>
                            </w:rPr>
                            <w:object w:dxaOrig="360" w:dyaOrig="499">
                              <v:shape id="_x0000_i1044" type="#_x0000_t75" style="width:18.4pt;height:25.1pt" o:ole="">
                                <v:imagedata r:id="rId41" o:title=""/>
                              </v:shape>
                              <o:OLEObject Type="Embed" ProgID="Equation.DSMT4" ShapeID="_x0000_i1044" DrawAspect="Content" ObjectID="_1512040870" r:id="rId42"/>
                            </w:objec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  <w:r w:rsidRPr="00BA462C">
              <w:rPr>
                <w:position w:val="-4"/>
                <w:sz w:val="24"/>
                <w:szCs w:val="24"/>
              </w:rPr>
              <w:object w:dxaOrig="240" w:dyaOrig="380">
                <v:shape id="_x0000_i1037" type="#_x0000_t75" style="width:12.55pt;height:19.25pt" o:ole="">
                  <v:imagedata r:id="rId37" o:title=""/>
                </v:shape>
                <o:OLEObject Type="Embed" ProgID="Equation.DSMT4" ShapeID="_x0000_i1037" DrawAspect="Content" ObjectID="_1512040863" r:id="rId43"/>
              </w:object>
            </w:r>
            <w:r>
              <w:rPr>
                <w:rFonts w:eastAsia="Calibri"/>
                <w:noProof/>
                <w:sz w:val="26"/>
                <w:szCs w:val="26"/>
              </w:rPr>
              <w:pict>
                <v:group id="Group 81" o:spid="_x0000_s1112" style="position:absolute;left:0;text-align:left;margin-left:341.8pt;margin-top:333.35pt;width:185.6pt;height:162.85pt;z-index:251662336;mso-position-horizontal-relative:text;mso-position-vertical-relative:text" coordsize="23572,17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">
                  <v:group id="Group 102" o:spid="_x0000_s1113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group id="Group 100" o:spid="_x0000_s1114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<v:group id="Group 93" o:spid="_x0000_s1115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  <v:group id="Group 89" o:spid="_x0000_s1116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    <v:group id="Group 84" o:spid="_x0000_s1117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        <v:group id="Group 77" o:spid="_x0000_s1118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      <v:group id="Group 74" o:spid="_x0000_s1119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      <v:group id="Group 69" o:spid="_x0000_s1120" style="position:absolute;width:23572;height:16504" coordsize="23572,16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          <v:shape id="Text Box 58" o:spid="_x0000_s1121" type="#_x0000_t202" style="position:absolute;left:19891;top:9203;width:3681;height:33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Z1c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fX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BnVwgAAANsAAAAPAAAAAAAAAAAAAAAAAJgCAABkcnMvZG93&#10;bnJldi54bWxQSwUGAAAAAAQABAD1AAAAhwMAAAAA&#10;" filled="f" stroked="f" strokeweight=".5pt">
                                    <v:textbox>
                                      <w:txbxContent>
                                        <w:p w:rsidR="004B6268" w:rsidRDefault="004B6268" w:rsidP="004B6268">
                                          <w:r w:rsidRPr="00C42A2C">
                                            <w:rPr>
                                              <w:position w:val="-4"/>
                                            </w:rPr>
                                            <w:object w:dxaOrig="200" w:dyaOrig="200">
                                              <v:shape id="_x0000_i1045" type="#_x0000_t75" style="width:10.05pt;height:10.05pt" o:ole="">
                                                <v:imagedata r:id="rId44" o:title=""/>
                                              </v:shape>
                                              <o:OLEObject Type="Embed" ProgID="Equation.DSMT4" ShapeID="_x0000_i1045" DrawAspect="Content" ObjectID="_1512040871" r:id="rId4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63" o:spid="_x0000_s1122" style="position:absolute;width:22860;height:16504" coordsize="22860,16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          <v:group id="Group 61" o:spid="_x0000_s1123" style="position:absolute;width:22860;height:16504" coordsize="22860,16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              <v:group id="Group 54" o:spid="_x0000_s1124" style="position:absolute;top:3146;width:22860;height:13358" coordsize="22860,133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                <v:group id="Group 49" o:spid="_x0000_s1125" style="position:absolute;top:1662;width:22860;height:11695" coordsize="22860,116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                    <v:group id="Group 33" o:spid="_x0000_s1126" style="position:absolute;top:1128;width:22860;height:10566" coordsize="22860,105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                      <v:group id="Group 30" o:spid="_x0000_s1127" style="position:absolute;width:22860;height:10390" coordsize="22860,10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                          <v:rect id="_x0000_s1128" style="position:absolute;left:7243;top:2315;width:3048;height:2286;rotation:1435424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DopcQA&#10;AADbAAAADwAAAGRycy9kb3ducmV2LnhtbESPT2sCMRTE7wW/Q3iCN83ag9XVKCItLRT8s+rB22Pz&#10;3F3cvCxJquu3N4LQ4zAzv2Fmi9bU4krOV5YVDAcJCOLc6ooLBYf9V38MwgdkjbVlUnAnD4t5522G&#10;qbY33tE1C4WIEPYpKihDaFIpfV6SQT+wDXH0ztYZDFG6QmqHtwg3tXxPkpE0WHFcKLGhVUn5Jfsz&#10;Cs7Hz/q+yeTm2/ntOr8cfvcn6ZTqddvlFESgNvyHX+0frWDyAc8v8Qf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A6KXEAAAA2wAAAA8AAAAAAAAAAAAAAAAAmAIAAGRycy9k&#10;b3ducmV2LnhtbFBLBQYAAAAABAAEAPUAAACJAwAAAAA=&#10;" fillcolor="black" strokeweight="1.25pt">
                                                <v:fill r:id="rId4" o:title="" type="pattern"/>
                                                <v:stroke joinstyle="round"/>
                                              </v:rect>
                                              <v:group id="Group 22" o:spid="_x0000_s1129" style="position:absolute;width:22860;height:10390" coordsize="22860,10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                      <v:shape id="Right Triangle 13" o:spid="_x0000_s1130" type="#_x0000_t6" style="position:absolute;top:1246;width:22860;height:9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+UsMEA&#10;AADbAAAADwAAAGRycy9kb3ducmV2LnhtbESPQWvCQBSE70L/w/IK3nRTD2JSVxGLTa9Gf8Aj+5qE&#10;Zt+G7DNGf71bEDwOM/MNs96OrlUD9aHxbOBjnoAiLr1tuDJwPh1mK1BBkC22nsnAjQJsN2+TNWbW&#10;X/lIQyGVihAOGRqoRbpM61DW5DDMfUccvV/fO5Qo+0rbHq8R7lq9SJKldthwXKixo31N5V9xcQbu&#10;+W01pJf917AI34Xd5XLIvRgzfR93n6CERnmFn+0fayBN4f9L/AF6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PlLDBAAAA2wAAAA8AAAAAAAAAAAAAAAAAmAIAAGRycy9kb3du&#10;cmV2LnhtbFBLBQYAAAAABAAEAPUAAACGAwAAAAA=&#10;" fillcolor="black">
                                                  <v:fill r:id="rId5" o:title="" type="pattern"/>
                                                  <v:stroke joinstyle="round"/>
                                                </v:shape>
                                                <v:shape id="_x0000_s1131" type="#_x0000_t32" style="position:absolute;left:8843;top:3500;width:62;height:641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t3bMYAAADcAAAADwAAAGRycy9kb3ducmV2LnhtbESPT0/DMAzF70j7DpEncUFbCgeEumUT&#10;4p92YIeVaWfTmKZq45QkdIVPjw9I3Gy95/d+Xm8n36uRYmoDG7heFqCI62Bbbgwc354Xd6BSRrbY&#10;ByYD35Rgu5ldrLG04cwHGqvcKAnhVKIBl/NQap1qRx7TMgzEon2E6DHLGhttI54l3Pf6pihutceW&#10;pcHhQA+O6q768gYqjIef8eXkHj9fdff0vtuPV93emMv5dL8ClWnK/+a/650V/ELw5RmZQG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Ld2zGAAAA3AAAAA8AAAAAAAAA&#10;AAAAAAAAoQIAAGRycy9kb3ducmV2LnhtbFBLBQYAAAAABAAEAPkAAACUAwAAAAA=&#10;">
                                                  <v:stroke endarrow="classic"/>
                                                </v:shape>
                                                <v:shape id="_x0000_s1132" type="#_x0000_t32" style="position:absolute;left:4512;top:3087;width:4039;height:154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OE38IAAADcAAAADwAAAGRycy9kb3ducmV2LnhtbERPTWsCMRC9C/6HMIXeNLHUUlajiLJY&#10;b1YFPU430+zSzWTZpOv23xtB6G0e73Pmy97VoqM2VJ41TMYKBHHhTcVWw+mYj95BhIhssPZMGv4o&#10;wHIxHMwxM/7Kn9QdohUphEOGGsoYm0zKUJTkMIx9Q5y4b986jAm2VpoWrync1fJFqTfpsOLUUGJD&#10;65KKn8Ov06C+ql3ubL7pXy+rzm7Px+l2v9H6+alfzUBE6uO/+OH+MGm+msD9mXSB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dOE38IAAADcAAAADwAAAAAAAAAAAAAA&#10;AAChAgAAZHJzL2Rvd25yZXYueG1sUEsFBgAAAAAEAAQA+QAAAJADAAAAAA==&#10;">
                                                  <v:stroke endarrow="classic"/>
                                                </v:shape>
                                                <v:shape id="Straight Arrow Connector 19" o:spid="_x0000_s1133" type="#_x0000_t32" style="position:absolute;left:8847;width:1425;height:350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vh8MIAAADcAAAADwAAAGRycy9kb3ducmV2LnhtbERPzYrCMBC+L/gOYQQvi6Z6kKUaRZSi&#10;Fw/r+gBDM7bVZhKTWLv79BthYW/z8f3Oct2bVnTkQ2NZwXSSgSAurW64UnD+KsYfIEJE1thaJgXf&#10;FGC9GrwtMdf2yZ/UnWIlUgiHHBXUMbpcylDWZDBMrCNO3MV6gzFBX0nt8ZnCTStnWTaXBhtODTU6&#10;2tZU3k4Po6CI/r69Xo+3vf3ZFcfg5Ls7dEqNhv1mASJSH//Ff+6DTvOzGbyeSR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Lvh8MIAAADcAAAADwAAAAAAAAAAAAAA&#10;AAChAgAAZHJzL2Rvd25yZXYueG1sUEsFBgAAAAAEAAQA+QAAAJADAAAAAA==&#10;">
                                                  <v:stroke endarrow="classic"/>
                                                </v:shape>
                                                <v:shape id="Straight Arrow Connector 21" o:spid="_x0000_s1134" type="#_x0000_t32" style="position:absolute;left:4868;top:1992;width:4039;height:154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cMoMQAAADcAAAADwAAAGRycy9kb3ducmV2LnhtbERPTWvCQBC9C/6HZYRepG7aQrAxG7HS&#10;QqGKaHrpbcyOSTA7G7NbTf+9WxC8zeN9TjrvTSPO1LnasoKnSQSCuLC65lLBd/7xOAXhPLLGxjIp&#10;+CMH82w4SDHR9sJbOu98KUIIuwQVVN63iZSuqMigm9iWOHAH2xn0AXal1B1eQrhp5HMUxdJgzaGh&#10;wpaWFRXH3a9RsFmdejf++TpS/P6m9+N1Hr+ucqUeRv1iBsJT7+/im/tTh/nRC/w/Ey6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JwygxAAAANwAAAAPAAAAAAAAAAAA&#10;AAAAAKECAABkcnMvZG93bnJldi54bWxQSwUGAAAAAAQABAD5AAAAkgMAAAAA&#10;" strokeweight=".5pt">
                                                  <v:stroke dashstyle="longDash" endarrow="classic"/>
                                                </v:shape>
                                              </v:group>
                                            </v:group>
                                            <v:shape id="Text Box 32" o:spid="_x0000_s1135" type="#_x0000_t202" style="position:absolute;left:16678;top:8015;width:3266;height:25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8MAMQA&#10;AADc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vDADEAAAA3AAAAA8AAAAAAAAAAAAAAAAAmAIAAGRycy9k&#10;b3ducmV2LnhtbFBLBQYAAAAABAAEAPUAAACJAwAAAAA=&#10;" filled="f" stroked="f" strokeweight=".5pt">
                                              <v:textbox>
                                                <w:txbxContent>
                                                  <w:p w:rsidR="004B6268" w:rsidRPr="000B31EA" w:rsidRDefault="004B6268" w:rsidP="004B6268">
                                                    <w:pPr>
                                                      <w:rPr>
                                                        <w:b/>
                                                      </w:rPr>
                                                    </w:pPr>
                                                    <w:proofErr w:type="gramStart"/>
                                                    <w:r w:rsidRPr="000B31EA">
                                                      <w:rPr>
                                                        <w:b/>
                                                      </w:rPr>
                                                      <w:t>α</w:t>
                                                    </w:r>
                                                    <w:proofErr w:type="gramEnd"/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Text Box 48" o:spid="_x0000_s1136" type="#_x0000_t202" style="position:absolute;left:1543;width:4572;height:43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                              <v:textbox>
                                              <w:txbxContent>
                                                <w:p w:rsidR="004B6268" w:rsidRDefault="004B6268" w:rsidP="004B6268">
                                                  <w:r w:rsidRPr="00C42A2C">
                                                    <w:rPr>
                                                      <w:position w:val="-14"/>
                                                    </w:rPr>
                                                    <w:object w:dxaOrig="400" w:dyaOrig="480">
                                                      <v:shape id="_x0000_i1046" type="#_x0000_t75" style="width:20.1pt;height:23.45pt" o:ole="">
                                                        <v:imagedata r:id="rId33" o:title=""/>
                                                      </v:shape>
                                                      <o:OLEObject Type="Embed" ProgID="Equation.DSMT4" ShapeID="_x0000_i1046" DrawAspect="Content" ObjectID="_1512040872" r:id="rId46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shape id="Text Box 50" o:spid="_x0000_s1137" type="#_x0000_t202" style="position:absolute;left:8550;width:3740;height:3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E37MQA&#10;AADc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6cwPWZcIF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xN+zEAAAA3AAAAA8AAAAAAAAAAAAAAAAAmAIAAGRycy9k&#10;b3ducmV2LnhtbFBLBQYAAAAABAAEAPUAAACJAwAAAAA=&#10;" filled="f" stroked="f" strokeweight=".5pt">
                                          <v:textbox>
                                            <w:txbxContent>
                                              <w:p w:rsidR="004B6268" w:rsidRDefault="004B6268" w:rsidP="004B6268">
                                                <w:r w:rsidRPr="00C42A2C">
                                                  <w:rPr>
                                                    <w:position w:val="-4"/>
                                                  </w:rPr>
                                                  <w:object w:dxaOrig="260" w:dyaOrig="380">
                                                    <v:shape id="_x0000_i1047" type="#_x0000_t75" style="width:13.4pt;height:19.25pt" o:ole="">
                                                      <v:imagedata r:id="rId35" o:title=""/>
                                                    </v:shape>
                                                    <o:OLEObject Type="Embed" ProgID="Equation.DSMT4" ShapeID="_x0000_i1047" DrawAspect="Content" ObjectID="_1512040873" r:id="rId4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group id="Group 60" o:spid="_x0000_s1138" style="position:absolute;left:13537;width:7258;height:10549" coordsize="7258,105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                  <v:group id="Group 57" o:spid="_x0000_s1139" style="position:absolute;top:2078;width:7258;height:8471" coordsize="7258,8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                <v:shape id="Straight Arrow Connector 55" o:spid="_x0000_s1140" type="#_x0000_t32" style="position:absolute;top:5522;width:7258;height:295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wFdMAAAADcAAAADwAAAGRycy9kb3ducmV2LnhtbERPTYvCMBC9C/6HMII3TRRctBpFCkLB&#10;hVV3vQ/N2FabSWmidv/9ZkHwNo/3OatNZ2vxoNZXjjVMxgoEce5MxYWGn+/daA7CB2SDtWPS8Ese&#10;Nut+b4WJcU8+0uMUChFD2CeooQyhSaT0eUkW/dg1xJG7uNZiiLAtpGnxGcNtLadKfUiLFceGEhtK&#10;S8pvp7vVcJurSeEPuP/8stl1MUvveXcmrYeDbrsEEagLb/HLnZk4Xy3g/5l4gVz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ecBXTAAAAA3AAAAA8AAAAAAAAAAAAAAAAA&#10;oQIAAGRycy9kb3ducmV2LnhtbFBLBQYAAAAABAAEAPkAAACOAwAAAAA=&#10;">
                                            <v:stroke endarrow="classic" endarrowwidth="wide" endarrowlength="short"/>
                                          </v:shape>
                                          <v:shape id="Straight Arrow Connector 56" o:spid="_x0000_s1141" type="#_x0000_t32" style="position:absolute;width:2493;height:55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aQAsYAAADcAAAADwAAAGRycy9kb3ducmV2LnhtbESPS2sDMQyE74X+B6NCb403KWnCJk4I&#10;LVtKDoW8DrmJtfZB1/JiO8n230eHQm8SM5r5tFwPrlNXCrH1bGA8ykARl962XBs4HoqXOaiYkC12&#10;nsnAL0VYrx4flphbf+MdXfepVhLCMUcDTUp9rnUsG3IYR74nFq3ywWGSNdTaBrxJuOv0JMvetMOW&#10;paHBnt4bKn/2F2dgM0z7ajYNxYebvFbnz9Ol2MZvY56fhs0CVKIh/Zv/rr+s4I8FX56RCf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GkALGAAAA3AAAAA8AAAAAAAAA&#10;AAAAAAAAoQIAAGRycy9kb3ducmV2LnhtbFBLBQYAAAAABAAEAPkAAACUAwAAAAA=&#10;">
                                            <v:stroke endarrow="classic" endarrowwidth="wide" endarrowlength="short"/>
                                          </v:shape>
                                        </v:group>
                                        <v:shape id="Text Box 59" o:spid="_x0000_s1142" type="#_x0000_t202" style="position:absolute;left:1306;width:3859;height:31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5RcMA&#10;AADcAAAADwAAAGRycy9kb3ducmV2LnhtbERPTYvCMBC9C/sfwgjeNK2gSNcoUhBl0YNuL3ubbca2&#10;2Ey6TVarv94Igrd5vM+ZLztTiwu1rrKsIB5FIIhzqysuFGTf6+EMhPPIGmvLpOBGDpaLj94cE22v&#10;fKDL0RcihLBLUEHpfZNI6fKSDLqRbYgDd7KtQR9gW0jd4jWEm1qOo2gqDVYcGkpsKC0pPx//jYKv&#10;dL3Hw+/YzO51utmdVs1f9jNRatDvVp8gPHX+LX65tzrMj2N4PhMu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E5RcMAAADcAAAADwAAAAAAAAAAAAAAAACYAgAAZHJzL2Rv&#10;d25yZXYueG1sUEsFBgAAAAAEAAQA9QAAAIgDAAAAAA==&#10;" filled="f" stroked="f" strokeweight=".5pt">
                                          <v:textbox>
                                            <w:txbxContent>
                                              <w:p w:rsidR="004B6268" w:rsidRDefault="004B6268" w:rsidP="004B6268">
                                                <w:r w:rsidRPr="00C42A2C">
                                                  <w:rPr>
                                                    <w:position w:val="-10"/>
                                                  </w:rPr>
                                                  <w:object w:dxaOrig="200" w:dyaOrig="260">
                                                    <v:shape id="_x0000_i1048" type="#_x0000_t75" style="width:10.05pt;height:13.4pt" o:ole="">
                                                      <v:imagedata r:id="rId48" o:title=""/>
                                                    </v:shape>
                                                    <o:OLEObject Type="Embed" ProgID="Equation.DSMT4" ShapeID="_x0000_i1048" DrawAspect="Content" ObjectID="_1512040874" r:id="rId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</v:group>
                                    <v:shape id="Text Box 62" o:spid="_x0000_s1143" type="#_x0000_t202" style="position:absolute;left:11578;top:6709;width:3797;height:35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nMs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s8S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TpzLEAAAA3AAAAA8AAAAAAAAAAAAAAAAAmAIAAGRycy9k&#10;b3ducmV2LnhtbFBLBQYAAAAABAAEAPUAAACJAwAAAAA=&#10;" filled="f" stroked="f" strokeweight=".5pt">
                                      <v:textbox>
                                        <w:txbxContent>
                                          <w:p w:rsidR="004B6268" w:rsidRDefault="004B6268" w:rsidP="004B6268"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rect id="_x0000_s1144" style="position:absolute;top:16447;width:22860;height:6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iYE78A&#10;AADcAAAADwAAAGRycy9kb3ducmV2LnhtbERPTYvCMBC9C/6HMII3Tasg0jWWVRD1aFfwOjSzbdlm&#10;UpKo7f76jSDsbR7vczZ5b1rxIOcbywrSeQKCuLS64UrB9eswW4PwAVlja5kUDOQh345HG8y0ffKF&#10;HkWoRAxhn6GCOoQuk9KXNRn0c9sRR+7bOoMhQldJ7fAZw00rF0mykgYbjg01drSvqfwp7kbBcVWd&#10;Ez4Ny74YXBFu6x3+6p1S00n/+QEiUB/+xW/3Scf56RJez8QL5PY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OJgTvwAAANwAAAAPAAAAAAAAAAAAAAAAAJgCAABkcnMvZG93bnJl&#10;di54bWxQSwUGAAAAAAQABAD1AAAAhAMAAAAA&#10;" fillcolor="black" stroked="f">
                                  <v:fill r:id="rId6" o:title="" type="pattern"/>
                                  <v:stroke joinstyle="round"/>
                                </v:rect>
                              </v:group>
                              <v:shape id="Freeform 76" o:spid="_x0000_s1145" style="position:absolute;left:16744;top:14250;width:779;height:2137;visibility:visible;mso-wrap-style:square;v-text-anchor:middle" coordsize="77952,2137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T5osMA&#10;AADcAAAADwAAAGRycy9kb3ducmV2LnhtbERPzWrCQBC+C32HZQq9SLOxiC2pm1BFwUM9NM0DDNnJ&#10;D2Zn091V07fvCgVv8/H9zrqYzCAu5HxvWcEiSUEQ11b33CqovvfPbyB8QNY4WCYFv+ShyB9ma8y0&#10;vfIXXcrQihjCPkMFXQhjJqWvOzLoEzsSR66xzmCI0LVSO7zGcDPIlzRdSYM9x4YOR9p2VJ/Ks1Gw&#10;+tksT3a+3+1e9bkK1dG7Bj+VenqcPt5BBJrCXfzvPug4f7GE2zPxAp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T5osMAAADcAAAADwAAAAAAAAAAAAAAAACYAgAAZHJzL2Rv&#10;d25yZXYueG1sUEsFBgAAAAAEAAQA9QAAAIgDAAAAAA==&#10;" path="m77952,c42820,26719,7689,53439,762,89065v-6927,35626,35626,108857,35626,124691e" filled="f">
                                <v:path arrowok="t" o:connecttype="custom" o:connectlocs="77952,0;762,89065;36388,213756" o:connectangles="0,0,0"/>
                              </v:shape>
                            </v:group>
                            <v:shape id="Text Box 80" o:spid="_x0000_s1146" type="#_x0000_t202" style="position:absolute;left:8590;top:13410;width:3697;height:36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o/Rs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5rA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o/RsMAAADcAAAADwAAAAAAAAAAAAAAAACYAgAAZHJzL2Rv&#10;d25yZXYueG1sUEsFBgAAAAAEAAQA9QAAAIgDAAAAAA==&#10;" filled="f" stroked="f" strokeweight=".5pt">
                              <v:textbox>
                                <w:txbxContent>
                                  <w:p w:rsidR="004B6268" w:rsidRDefault="004B6268" w:rsidP="004B6268">
                                    <w:r w:rsidRPr="00C42A2C">
                                      <w:rPr>
                                        <w:position w:val="-4"/>
                                      </w:rPr>
                                      <w:object w:dxaOrig="240" w:dyaOrig="380">
                                        <v:shape id="_x0000_i1049" type="#_x0000_t75" style="width:12.55pt;height:19.25pt" o:ole="">
                                          <v:imagedata r:id="rId37" o:title=""/>
                                        </v:shape>
                                        <o:OLEObject Type="Embed" ProgID="Equation.DSMT4" ShapeID="_x0000_i1049" DrawAspect="Content" ObjectID="_1512040875" r:id="rId50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oval id="Oval 86" o:spid="_x0000_s1147" style="position:absolute;left:15260;top:4367;width:7480;height:35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nkHcIA&#10;AADcAAAADwAAAGRycy9kb3ducmV2LnhtbERP22oCMRB9L/QfwhR8KTWrFCmrUaQg+FDwth8wbsbs&#10;6mayTVJ3/ftGEHybw7nObNHbRlzJh9qxgtEwA0FcOl2zUVAcVh9fIEJE1tg4JgU3CrCYv77MMNeu&#10;4x1d99GIFMIhRwVVjG0uZSgrshiGriVO3Ml5izFBb6T22KVw28hxlk2kxZpTQ4UtfVdUXvZ/VsHx&#10;WLhe/vrN9t1cPH6eu9b8bJUavPXLKYhIfXyKH+61TvNHE7g/ky6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CeQdwgAAANwAAAAPAAAAAAAAAAAAAAAAAJgCAABkcnMvZG93&#10;bnJldi54bWxQSwUGAAAAAAQABAD1AAAAhwMAAAAA&#10;" filled="f">
                            <v:textbox>
                              <w:txbxContent>
                                <w:p w:rsidR="004B6268" w:rsidRPr="000B31EA" w:rsidRDefault="004B6268" w:rsidP="004B6268">
                                  <w:pPr>
                                    <w:ind w:left="-142" w:right="-185"/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0B31EA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Hình</w:t>
                                  </w:r>
                                  <w:proofErr w:type="spellEnd"/>
                                  <w:r w:rsidRPr="000B31EA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 xml:space="preserve"> 1</w:t>
                                  </w:r>
                                </w:p>
                              </w:txbxContent>
                            </v:textbox>
                          </v:oval>
                        </v:group>
                        <v:shapetype id="_x0000_t124" coordsize="21600,21600" o:spt="124" path="m10800,qx,10800,10800,21600,21600,10800,10800,xem,10800nfl21600,10800em10800,nfl10800,21600e">
                          <v:path o:extrusionok="f" gradientshapeok="t" o:connecttype="custom" o:connectlocs="10800,0;3163,3163;0,10800;3163,18437;10800,21600;18437,18437;21600,10800;18437,3163" textboxrect="3163,3163,18437,18437"/>
                        </v:shapetype>
                        <v:shape id="Flowchart: Or 90" o:spid="_x0000_s1148" type="#_x0000_t124" style="position:absolute;left:22206;top:10925;width:768;height:7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3tY8IA&#10;AADcAAAADwAAAGRycy9kb3ducmV2LnhtbERPTWvCQBC9F/wPywje6iYeTImuIkrBgy1oK+htyI7Z&#10;YHY2za4m/fddQehtHu9z5sve1uJOra8cK0jHCQjiwumKSwXfX++vbyB8QNZYOyYFv+RhuRi8zDHX&#10;ruM93Q+hFDGEfY4KTAhNLqUvDFn0Y9cQR+7iWoshwraUusUuhttaTpJkKi1WHBsMNrQ2VFwPN6vg&#10;c3+uzK74oXXWbY5pdgq+0R9KjYb9agYiUB/+xU/3Vsf5aQaPZ+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ze1jwgAAANwAAAAPAAAAAAAAAAAAAAAAAJgCAABkcnMvZG93&#10;bnJldi54bWxQSwUGAAAAAAQABAD1AAAAhwMAAAAA&#10;" filled="f" strokeweight=".5pt"/>
                      </v:group>
                      <v:shape id="Straight Arrow Connector 94" o:spid="_x0000_s1149" type="#_x0000_t32" style="position:absolute;left:8847;top:9440;width:2402;height:110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Ttt8YAAADcAAAADwAAAGRycy9kb3ducmV2LnhtbESPT0/DMAzF70h8h8iTuCCWjgNCZdmE&#10;xh/twA7rJs6mMU3VxilJ6AqfHh+QdrP1nt/7ebmefK9GiqkNbGAxL0AR18G23Bg4Hl5u7kGljGyx&#10;D0wGfijBenV5scTShhPvaaxyoySEU4kGXM5DqXWqHXlM8zAQi/YZoscsa2y0jXiScN/r26K40x5b&#10;lgaHA20c1V317Q1UGPe/4+u7e/p6093zx3Y3Xnc7Y65m0+MDqExTPpv/r7dW8BdCK8/IBHr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k7bfGAAAA3AAAAA8AAAAAAAAA&#10;AAAAAAAAoQIAAGRycy9kb3ducmV2LnhtbFBLBQYAAAAABAAEAPkAAACUAwAAAAA=&#10;">
                        <v:stroke endarrow="classic"/>
                      </v:shape>
                      <v:shape id="Straight Arrow Connector 95" o:spid="_x0000_s1150" type="#_x0000_t32" style="position:absolute;left:6531;top:9438;width:2316;height:564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blXMIAAADcAAAADwAAAGRycy9kb3ducmV2LnhtbERPzWoCMRC+F3yHMEIvRbN6kLoaRZRF&#10;Lx5q+wDDZtxd3UxiEtdtn74RCr3Nx/c7y3VvWtGRD41lBZNxBoK4tLrhSsHXZzF6BxEissbWMin4&#10;pgDr1eBlibm2D/6g7hQrkUI45KigjtHlUoayJoNhbB1x4s7WG4wJ+kpqj48Ublo5zbKZNNhwaqjR&#10;0bam8nq6GwVF9Lft5XK87u3PrjgGJ9/coVPqddhvFiAi9fFf/Oc+6DR/MofnM+kC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8blXMIAAADcAAAADwAAAAAAAAAAAAAA&#10;AAChAgAAZHJzL2Rvd25yZXYueG1sUEsFBgAAAAAEAAQA+QAAAJADAAAAAA==&#10;">
                        <v:stroke endarrow="classic"/>
                      </v:shape>
                      <v:line id="Straight Connector 96" o:spid="_x0000_s1151" style="position:absolute;flip:x;visibility:visible" from="8979,10558" to="11009,15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ZFHcQAAADcAAAADwAAAGRycy9kb3ducmV2LnhtbESPQWvCQBCF70L/wzKF3nSjgpTUVUqp&#10;IhSEago9DtlpNjQ7G7IbTfz1zqHQ2zzmfW/erLeDb9SFulgHNjCfZaCIy2BrrgwU5930GVRMyBab&#10;wGRgpAjbzcNkjbkNV/6kyylVSkI45mjApdTmWsfSkcc4Cy2x7H5C5zGJ7CptO7xKuG/0IstW2mPN&#10;csFhS2+Oyt9T76XGx3E5ZiV+vX+7YuznN9o72xvz9Di8voBKNKR/8x99sMItpL48IxPoz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1kUdxAAAANwAAAAPAAAAAAAAAAAA&#10;AAAAAKECAABkcnMvZG93bnJldi54bWxQSwUGAAAAAAQABAD5AAAAkgMAAAAA&#10;" strokeweight=".5pt">
                        <v:stroke dashstyle="longDash"/>
                      </v:line>
                      <v:line id="Straight Connector 97" o:spid="_x0000_s1152" style="position:absolute;flip:x y;visibility:visible" from="6531,15079" to="8903,1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b6jcQAAADcAAAADwAAAGRycy9kb3ducmV2LnhtbERPTWvCQBC9C/0PyxR6Ed3oQSS6Silt&#10;6cFQm3rwOGSnSZrd2ZDdmuiv7wqCt3m8z1lvB2vEiTpfO1YwmyYgiAunay4VHL7fJksQPiBrNI5J&#10;wZk8bDcPozWm2vX8Rac8lCKGsE9RQRVCm0rpi4os+qlriSP34zqLIcKulLrDPoZbI+dJspAWa44N&#10;Fbb0UlHR5H9WgfvcvfbZsTDN3mXj96a5mGz4VerpcXhegQg0hLv45v7Qcf58Btdn4gVy8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ZvqNxAAAANwAAAAPAAAAAAAAAAAA&#10;AAAAAKECAABkcnMvZG93bnJldi54bWxQSwUGAAAAAAQABAD5AAAAkgMAAAAA&#10;" strokeweight=".5pt">
                        <v:stroke dashstyle="longDash"/>
                      </v:line>
                      <v:shape id="_x0000_s1153" type="#_x0000_t120" style="position:absolute;left:8584;top:9209;width:458;height:4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NF/cMA&#10;AADcAAAADwAAAGRycy9kb3ducmV2LnhtbERPS0vDQBC+C/6HZQq9iN0kUpW0m2ADhV4U+jyP2WkS&#10;kp0N2W0b/70rFLzNx/ecZT6aTlxpcI1lBfEsAkFcWt1wpeCwXz+/g3AeWWNnmRT8kIM8e3xYYqrt&#10;jbd03flKhBB2KSqove9TKV1Zk0E3sz1x4M52MOgDHCqpB7yFcNPJJIpepcGGQ0ONPRU1le3uYhQ8&#10;xWuDn1/F9vAS74/JefU2b0/fSk0n48cChKfR/4vv7o0O85ME/p4JF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7NF/cMAAADcAAAADwAAAAAAAAAAAAAAAACYAgAAZHJzL2Rv&#10;d25yZXYueG1sUEsFBgAAAAAEAAQA9QAAAIgDAAAAAA==&#10;" fillcolor="black"/>
                    </v:group>
                    <v:shape id="Text Box 101" o:spid="_x0000_s1154" type="#_x0000_t202" style="position:absolute;left:10262;top:9176;width:4440;height:3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PIFMMA&#10;AADc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PIFMMAAADcAAAADwAAAAAAAAAAAAAAAACYAgAAZHJzL2Rv&#10;d25yZXYueG1sUEsFBgAAAAAEAAQA9QAAAIgDAAAAAA==&#10;" filled="f" stroked="f" strokeweight=".5pt">
                      <v:textbox>
                        <w:txbxContent>
                          <w:p w:rsidR="004B6268" w:rsidRDefault="004B6268" w:rsidP="004B6268">
                            <w:r w:rsidRPr="00C42A2C">
                              <w:rPr>
                                <w:position w:val="-14"/>
                              </w:rPr>
                              <w:object w:dxaOrig="340" w:dyaOrig="480">
                                <v:shape id="_x0000_i1050" type="#_x0000_t75" style="width:13.4pt;height:19.25pt" o:ole="">
                                  <v:imagedata r:id="rId39" o:title=""/>
                                </v:shape>
                                <o:OLEObject Type="Embed" ProgID="Equation.DSMT4" ShapeID="_x0000_i1050" DrawAspect="Content" ObjectID="_1512040876" r:id="rId51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03" o:spid="_x0000_s1155" type="#_x0000_t202" style="position:absolute;left:2978;top:12122;width:5156;height:43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QYM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pQYMMAAADcAAAADwAAAAAAAAAAAAAAAACYAgAAZHJzL2Rv&#10;d25yZXYueG1sUEsFBgAAAAAEAAQA9QAAAIgDAAAAAA==&#10;" filled="f" stroked="f" strokeweight=".5pt">
                    <v:textbox>
                      <w:txbxContent>
                        <w:p w:rsidR="004B6268" w:rsidRDefault="004B6268" w:rsidP="004B6268">
                          <w:r w:rsidRPr="00C42A2C">
                            <w:rPr>
                              <w:position w:val="-16"/>
                            </w:rPr>
                            <w:object w:dxaOrig="360" w:dyaOrig="499">
                              <v:shape id="_x0000_i1051" type="#_x0000_t75" style="width:18.4pt;height:25.1pt" o:ole="">
                                <v:imagedata r:id="rId41" o:title=""/>
                              </v:shape>
                              <o:OLEObject Type="Embed" ProgID="Equation.DSMT4" ShapeID="_x0000_i1051" DrawAspect="Content" ObjectID="_1512040877" r:id="rId52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eastAsia="Calibri"/>
                <w:noProof/>
                <w:sz w:val="26"/>
                <w:szCs w:val="26"/>
              </w:rPr>
              <w:pict>
                <v:group id="Group 1" o:spid="_x0000_s1068" style="position:absolute;left:0;text-align:left;margin-left:341.8pt;margin-top:333.35pt;width:185.6pt;height:162.85pt;z-index:251661312;mso-position-horizontal-relative:text;mso-position-vertical-relative:text" coordsize="23572,17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">
                  <v:group id="Group 102" o:spid="_x0000_s1069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<v:group id="Group 100" o:spid="_x0000_s1070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<v:group id="Group 93" o:spid="_x0000_s1071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<v:group id="Group 89" o:spid="_x0000_s1072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  <v:group id="Group 84" o:spid="_x0000_s1073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  <v:group id="Group 77" o:spid="_x0000_s1074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      <v:group id="Group 74" o:spid="_x0000_s1075" style="position:absolute;width:23572;height:17103" coordsize="23572,1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        <v:group id="Group 69" o:spid="_x0000_s1076" style="position:absolute;width:23572;height:16504" coordsize="23572,16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        <v:shape id="Text Box 58" o:spid="_x0000_s1077" type="#_x0000_t202" style="position:absolute;left:19891;top:9203;width:3681;height:33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                  <v:textbox>
                                      <w:txbxContent>
                                        <w:p w:rsidR="004B6268" w:rsidRDefault="004B6268" w:rsidP="004B6268">
                                          <w:r w:rsidRPr="00C42A2C">
                                            <w:rPr>
                                              <w:position w:val="-4"/>
                                            </w:rPr>
                                            <w:object w:dxaOrig="200" w:dyaOrig="200">
                                              <v:shape id="_x0000_i1052" type="#_x0000_t75" style="width:10.05pt;height:10.05pt" o:ole="">
                                                <v:imagedata r:id="rId44" o:title=""/>
                                              </v:shape>
                                              <o:OLEObject Type="Embed" ProgID="Equation.DSMT4" ShapeID="_x0000_i1052" DrawAspect="Content" ObjectID="_1512040878" r:id="rId5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63" o:spid="_x0000_s1078" style="position:absolute;width:22860;height:16504" coordsize="22860,16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        <v:group id="Group 61" o:spid="_x0000_s1079" style="position:absolute;width:22860;height:16504" coordsize="22860,16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            <v:group id="Group 54" o:spid="_x0000_s1080" style="position:absolute;top:3146;width:22860;height:13358" coordsize="22860,133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              <v:group id="Group 49" o:spid="_x0000_s1081" style="position:absolute;top:1662;width:22860;height:11695" coordsize="22860,116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                <v:group id="Group 33" o:spid="_x0000_s1082" style="position:absolute;top:1128;width:22860;height:10566" coordsize="22860,105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                  <v:group id="Group 30" o:spid="_x0000_s1083" style="position:absolute;width:22860;height:10390" coordsize="22860,10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                  <v:rect id="_x0000_s1084" style="position:absolute;left:7243;top:2315;width:3048;height:2286;rotation:1435424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Pr/8MA&#10;AADbAAAADwAAAGRycy9kb3ducmV2LnhtbERPTWvCQBC9F/wPywi91Y09tJK6ikhLhUKjSXrwNmTH&#10;JJidDbtrjP++Wyh4m8f7nOV6NJ0YyPnWsoL5LAFBXFndcq2gLD6eFiB8QNbYWSYFN/KwXk0elphq&#10;e+UDDXmoRQxhn6KCJoQ+ldJXDRn0M9sTR+5kncEQoauldniN4aaTz0nyIg22HBsa7GnbUHXOL0bB&#10;6ee9u2W5zD6d339X5/KrOEqn1ON03LyBCDSGu/jfvdNx/iv8/RIP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Pr/8MAAADbAAAADwAAAAAAAAAAAAAAAACYAgAAZHJzL2Rv&#10;d25yZXYueG1sUEsFBgAAAAAEAAQA9QAAAIgDAAAAAA==&#10;" fillcolor="black" strokeweight="1.25pt">
                                                <v:fill r:id="rId4" o:title="" type="pattern"/>
                                                <v:stroke joinstyle="round"/>
                                              </v:rect>
                                              <v:group id="Group 22" o:spid="_x0000_s1085" style="position:absolute;width:22860;height:10390" coordsize="22860,10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                      <v:shape id="Right Triangle 13" o:spid="_x0000_s1086" type="#_x0000_t6" style="position:absolute;top:1246;width:22860;height:9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skL8EA&#10;AADbAAAADwAAAGRycy9kb3ducmV2LnhtbESPUWvCQBCE3wv+h2OFvtWLgkWjp4hi09dGf8CSW5Ng&#10;bi/k1hj99V6h0MdhZr5h1tvBNaqnLtSeDUwnCSjiwtuaSwPn0/FjASoIssXGMxl4UIDtZvS2xtT6&#10;O/9Qn0upIoRDigYqkTbVOhQVOQwT3xJH7+I7hxJlV2rb4T3CXaNnSfKpHdYcFypsaV9Rcc1vzsAz&#10;eyz65W1/6GfhK7e7TI6ZF2Pex8NuBUpokP/wX/vbGpjP4fdL/AF68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7JC/BAAAA2wAAAA8AAAAAAAAAAAAAAAAAmAIAAGRycy9kb3du&#10;cmV2LnhtbFBLBQYAAAAABAAEAPUAAACGAwAAAAA=&#10;" fillcolor="black">
                                                  <v:fill r:id="rId5" o:title="" type="pattern"/>
                                                  <v:stroke joinstyle="round"/>
                                                </v:shape>
                                                <v:shape id="_x0000_s1087" type="#_x0000_t32" style="position:absolute;left:8843;top:3500;width:62;height:641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82bcYAAADbAAAADwAAAGRycy9kb3ducmV2LnhtbESPQUsDMRSE70L/Q3gFL9JmFSyybVpE&#10;W+nBHrotPb9unptlNy9rErerv94IBY/DzHzDLFaDbUVPPtSOFdxPMxDEpdM1VwqOh83kCUSIyBpb&#10;x6TgmwKslqObBebaXXhPfRErkSAcclRgYuxyKUNpyGKYuo44eR/OW4xJ+kpqj5cEt618yLKZtFhz&#10;WjDY0Yuhsim+rIIC/f6nfzuZ18932azP211/1+yUuh0Pz3MQkYb4H762t1rB4wz+vqQf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fNm3GAAAA2wAAAA8AAAAAAAAA&#10;AAAAAAAAoQIAAGRycy9kb3ducmV2LnhtbFBLBQYAAAAABAAEAPkAAACUAwAAAAA=&#10;">
                                                  <v:stroke endarrow="classic"/>
                                                </v:shape>
                                                <v:shape id="_x0000_s1088" type="#_x0000_t32" style="position:absolute;left:4512;top:3087;width:4039;height:154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D/osQAAADbAAAADwAAAGRycy9kb3ducmV2LnhtbESPS2vDMBCE74H+B7GF3Bq5IY/iRjYh&#10;wSS95QXtcWttZVNrZSzFcf99VSjkOMzMN8wqH2wjeup87VjB8yQBQVw6XbNRcDkXTy8gfEDW2Dgm&#10;BT/kIc8eRitMtbvxkfpTMCJC2KeooAqhTaX0ZUUW/cS1xNH7cp3FEGVnpO7wFuG2kdMkWUiLNceF&#10;ClvaVFR+n65WQfJZvxXWFNth9rHuze79PN8dtkqNH4f1K4hAQ7iH/9t7rWC+hL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MP+ixAAAANsAAAAPAAAAAAAAAAAA&#10;AAAAAKECAABkcnMvZG93bnJldi54bWxQSwUGAAAAAAQABAD5AAAAkgMAAAAA&#10;">
                                                  <v:stroke endarrow="classic"/>
                                                </v:shape>
                                                <v:shape id="Straight Arrow Connector 19" o:spid="_x0000_s1089" type="#_x0000_t32" style="position:absolute;left:8847;width:1425;height:350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OdQ8EAAADbAAAADwAAAGRycy9kb3ducmV2LnhtbERP3WrCMBS+F/YO4Qi7kZk6mIxqKqKU&#10;eePF1Ac4NMe2tjnJkqx2e/rlYuDlx/e/3oymFwP50FpWsJhnIIgrq1uuFVzO5cs7iBCRNfaWScEP&#10;BdgUT5M15tre+ZOGU6xFCuGQo4ImRpdLGaqGDIa5dcSJu1pvMCboa6k93lO46eVrli2lwZZTQ4OO&#10;dg1V3enbKCij/9rdbsfuw/7uy2NwcuYOg1LP03G7AhFpjA/xv/ugFbylselL+gGy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451DwQAAANsAAAAPAAAAAAAAAAAAAAAA&#10;AKECAABkcnMvZG93bnJldi54bWxQSwUGAAAAAAQABAD5AAAAjwMAAAAA&#10;">
                                                  <v:stroke endarrow="classic"/>
                                                </v:shape>
                                                <v:shape id="Straight Arrow Connector 21" o:spid="_x0000_s1090" type="#_x0000_t32" style="position:absolute;left:4868;top:1992;width:4039;height:154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Vb8cUAAADbAAAADwAAAGRycy9kb3ducmV2LnhtbESPQWvCQBSE70L/w/IKXkQ3Fgw1ukot&#10;FQSVovHi7Zl9TYLZt2l21fjvu0LB4zAz3zDTeWsqcaXGlZYVDAcRCOLM6pJzBYd02X8H4Tyyxsoy&#10;KbiTg/nspTPFRNsb7+i697kIEHYJKii8rxMpXVaQQTewNXHwfmxj0AfZ5FI3eAtwU8m3KIqlwZLD&#10;QoE1fRaUnfcXo+B789u63nF9pvhroU+9bRqPN6lS3df2YwLCU+uf4f/2SisYjeHxJfwA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Vb8cUAAADbAAAADwAAAAAAAAAA&#10;AAAAAAChAgAAZHJzL2Rvd25yZXYueG1sUEsFBgAAAAAEAAQA+QAAAJMDAAAAAA==&#10;" strokeweight=".5pt">
                                                  <v:stroke dashstyle="longDash" endarrow="classic"/>
                                                </v:shape>
                                              </v:group>
                                            </v:group>
                                            <v:shape id="Text Box 32" o:spid="_x0000_s1091" type="#_x0000_t202" style="position:absolute;left:16678;top:8015;width:3266;height:25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                            <v:textbox>
                                                <w:txbxContent>
                                                  <w:p w:rsidR="004B6268" w:rsidRPr="000B31EA" w:rsidRDefault="004B6268" w:rsidP="004B6268">
                                                    <w:pPr>
                                                      <w:rPr>
                                                        <w:b/>
                                                      </w:rPr>
                                                    </w:pPr>
                                                    <w:proofErr w:type="gramStart"/>
                                                    <w:r w:rsidRPr="000B31EA">
                                                      <w:rPr>
                                                        <w:b/>
                                                      </w:rPr>
                                                      <w:t>α</w:t>
                                                    </w:r>
                                                    <w:proofErr w:type="gramEnd"/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Text Box 48" o:spid="_x0000_s1092" type="#_x0000_t202" style="position:absolute;left:1543;width:4572;height:43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                          <v:textbox>
                                              <w:txbxContent>
                                                <w:p w:rsidR="004B6268" w:rsidRDefault="004B6268" w:rsidP="004B6268">
                                                  <w:r w:rsidRPr="00C42A2C">
                                                    <w:rPr>
                                                      <w:position w:val="-14"/>
                                                    </w:rPr>
                                                    <w:object w:dxaOrig="400" w:dyaOrig="480">
                                                      <v:shape id="_x0000_i1053" type="#_x0000_t75" style="width:20.1pt;height:23.45pt" o:ole="">
                                                        <v:imagedata r:id="rId33" o:title=""/>
                                                      </v:shape>
                                                      <o:OLEObject Type="Embed" ProgID="Equation.DSMT4" ShapeID="_x0000_i1053" DrawAspect="Content" ObjectID="_1512040879" r:id="rId54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shape id="Text Box 50" o:spid="_x0000_s1093" type="#_x0000_t202" style="position:absolute;left:8550;width:3740;height:3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                        <v:textbox>
                                            <w:txbxContent>
                                              <w:p w:rsidR="004B6268" w:rsidRDefault="004B6268" w:rsidP="004B6268">
                                                <w:r w:rsidRPr="00C42A2C">
                                                  <w:rPr>
                                                    <w:position w:val="-4"/>
                                                  </w:rPr>
                                                  <w:object w:dxaOrig="260" w:dyaOrig="380">
                                                    <v:shape id="_x0000_i1054" type="#_x0000_t75" style="width:13.4pt;height:19.25pt" o:ole="">
                                                      <v:imagedata r:id="rId35" o:title=""/>
                                                    </v:shape>
                                                    <o:OLEObject Type="Embed" ProgID="Equation.DSMT4" ShapeID="_x0000_i1054" DrawAspect="Content" ObjectID="_1512040880" r:id="rId5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group id="Group 60" o:spid="_x0000_s1094" style="position:absolute;left:13537;width:7258;height:10549" coordsize="7258,105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                  <v:group id="Group 57" o:spid="_x0000_s1095" style="position:absolute;top:2078;width:7258;height:8471" coordsize="7258,8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                  <v:shape id="Straight Arrow Connector 55" o:spid="_x0000_s1096" type="#_x0000_t32" style="position:absolute;top:5522;width:7258;height:295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C/Gb4AAADbAAAADwAAAGRycy9kb3ducmV2LnhtbESPzQrCMBCE74LvEFbwpqmCotUoIgiC&#10;gv/3pVnbarMpTdT69kYQPA4z8w0zndemEE+qXG5ZQa8bgSBOrM45VXA+rTojEM4jaywsk4I3OZjP&#10;mo0pxtq++EDPo09FgLCLUUHmfRlL6ZKMDLquLYmDd7WVQR9klUpd4SvATSH7UTSUBnMOCxmWtMwo&#10;uR8fRsF9FPVSt8fNdmfWt/Fg+UjqCynVbtWLCQhPtf+Hf+21VjAcwPdL+AFy9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YcL8ZvgAAANsAAAAPAAAAAAAAAAAAAAAAAKEC&#10;AABkcnMvZG93bnJldi54bWxQSwUGAAAAAAQABAD5AAAAjAMAAAAA&#10;">
                                            <v:stroke endarrow="classic" endarrowwidth="wide" endarrowlength="short"/>
                                          </v:shape>
                                          <v:shape id="Straight Arrow Connector 56" o:spid="_x0000_s1097" type="#_x0000_t32" style="position:absolute;width:2493;height:55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4Sx8QAAADbAAAADwAAAGRycy9kb3ducmV2LnhtbESPT2sCMRTE74LfITzBm2a1uJatUcSy&#10;UnoQ1Hrw9ti8/UM3L0sSdfvtm0LB4zAzv2FWm9604k7ON5YVzKYJCOLC6oYrBV/nfPIKwgdkja1l&#10;UvBDHjbr4WCFmbYPPtL9FCoRIewzVFCH0GVS+qImg35qO+LoldYZDFG6SmqHjwg3rZwnSSoNNhwX&#10;auxoV1PxfboZBdt+0ZXLhcvfzfylvO4vt/zTH5Qaj/rtG4hAfXiG/9sfWkGawt+X+AP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fhLHxAAAANsAAAAPAAAAAAAAAAAA&#10;AAAAAKECAABkcnMvZG93bnJldi54bWxQSwUGAAAAAAQABAD5AAAAkgMAAAAA&#10;">
                                            <v:stroke endarrow="classic" endarrowwidth="wide" endarrowlength="short"/>
                                          </v:shape>
                                        </v:group>
                                        <v:shape id="Text Box 59" o:spid="_x0000_s1098" type="#_x0000_t202" style="position:absolute;left:1306;width:3859;height:31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jxhs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PI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+PGGxQAAANsAAAAPAAAAAAAAAAAAAAAAAJgCAABkcnMv&#10;ZG93bnJldi54bWxQSwUGAAAAAAQABAD1AAAAigMAAAAA&#10;" filled="f" stroked="f" strokeweight=".5pt">
                                          <v:textbox>
                                            <w:txbxContent>
                                              <w:p w:rsidR="004B6268" w:rsidRDefault="004B6268" w:rsidP="004B6268">
                                                <w:r w:rsidRPr="00C42A2C">
                                                  <w:rPr>
                                                    <w:position w:val="-10"/>
                                                  </w:rPr>
                                                  <w:object w:dxaOrig="200" w:dyaOrig="260">
                                                    <v:shape id="_x0000_i1055" type="#_x0000_t75" style="width:10.05pt;height:13.4pt" o:ole="">
                                                      <v:imagedata r:id="rId48" o:title=""/>
                                                    </v:shape>
                                                    <o:OLEObject Type="Embed" ProgID="Equation.DSMT4" ShapeID="_x0000_i1055" DrawAspect="Content" ObjectID="_1512040881" r:id="rId5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</v:group>
                                    <v:shape id="Text Box 62" o:spid="_x0000_s1099" type="#_x0000_t202" style="position:absolute;left:11578;top:6709;width:3797;height:35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                        <v:textbox>
                                        <w:txbxContent>
                                          <w:p w:rsidR="004B6268" w:rsidRDefault="004B6268" w:rsidP="004B6268"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rect id="_x0000_s1100" style="position:absolute;top:16447;width:22860;height:6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5RJcIA&#10;AADbAAAADwAAAGRycy9kb3ducmV2LnhtbESPwWrDMBBE74X8g9hAb7XcBkziWglNIcQ91gn0ulgb&#10;28RaGUmJ7X59VSj0OMzMG6bYTaYXd3K+s6zgOUlBENdWd9woOJ8OT2sQPiBr7C2Tgpk87LaLhwJz&#10;bUf+pHsVGhEh7HNU0IYw5FL6uiWDPrEDcfQu1hkMUbpGaodjhJtevqRpJg12HBdaHOi9pfpa3YyC&#10;Y9Z8pFzOq6maXRW+1nv81nulHpfT2yuIQFP4D/+1S60g28Dvl/gD5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3lElwgAAANsAAAAPAAAAAAAAAAAAAAAAAJgCAABkcnMvZG93&#10;bnJldi54bWxQSwUGAAAAAAQABAD1AAAAhwMAAAAA&#10;" fillcolor="black" stroked="f">
                                  <v:fill r:id="rId6" o:title="" type="pattern"/>
                                  <v:stroke joinstyle="round"/>
                                </v:rect>
                              </v:group>
                              <v:shape id="Freeform 76" o:spid="_x0000_s1101" style="position:absolute;left:16744;top:14250;width:779;height:2137;visibility:visible;mso-wrap-style:square;v-text-anchor:middle" coordsize="77952,2137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KgJsIA&#10;AADbAAAADwAAAGRycy9kb3ducmV2LnhtbERPS2rDMBDdF3oHMYVsSiI3FCe4VkJbbOiiWTT1AQZr&#10;YhtbI1dSYuf20aKQ5eP98/1sBnEh5zvLCl5WCQji2uqOGwXVb7ncgvABWeNgmRRcycN+9/iQY6bt&#10;xD90OYZGxBD2GSpoQxgzKX3dkkG/siNx5E7WGQwRukZqh1MMN4NcJ0kqDXYcG1oc6bOluj+ejYL0&#10;7+O1t89lUWz0uQrVwbsTfiu1eJrf30AEmsNd/O/+0go2cX38En+A3N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qAmwgAAANsAAAAPAAAAAAAAAAAAAAAAAJgCAABkcnMvZG93&#10;bnJldi54bWxQSwUGAAAAAAQABAD1AAAAhwMAAAAA&#10;" path="m77952,c42820,26719,7689,53439,762,89065v-6927,35626,35626,108857,35626,124691e" filled="f">
                                <v:path arrowok="t" o:connecttype="custom" o:connectlocs="77952,0;762,89065;36388,213756" o:connectangles="0,0,0"/>
                              </v:shape>
                            </v:group>
                            <v:shape id="Text Box 80" o:spid="_x0000_s1102" type="#_x0000_t202" style="position:absolute;left:8590;top:13410;width:3697;height:36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                <v:textbox>
                                <w:txbxContent>
                                  <w:p w:rsidR="004B6268" w:rsidRDefault="004B6268" w:rsidP="004B6268">
                                    <w:r w:rsidRPr="00C42A2C">
                                      <w:rPr>
                                        <w:position w:val="-4"/>
                                      </w:rPr>
                                      <w:object w:dxaOrig="240" w:dyaOrig="380">
                                        <v:shape id="_x0000_i1056" type="#_x0000_t75" style="width:12.55pt;height:19.25pt" o:ole="">
                                          <v:imagedata r:id="rId37" o:title=""/>
                                        </v:shape>
                                        <o:OLEObject Type="Embed" ProgID="Equation.DSMT4" ShapeID="_x0000_i1056" DrawAspect="Content" ObjectID="_1512040882" r:id="rId5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oval id="Oval 86" o:spid="_x0000_s1103" style="position:absolute;left:15260;top:4367;width:7480;height:35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C7X8UA&#10;AADbAAAADwAAAGRycy9kb3ducmV2LnhtbESPzWrDMBCE74W+g9hCLqWWG0JaXCuhBAo9BPLTPMDG&#10;2spurJUjqbHz9lEgkOMwM98w5XywrTiRD41jBa9ZDoK4crpho2D38/XyDiJEZI2tY1JwpgDz2eND&#10;iYV2PW/otI1GJAiHAhXUMXaFlKGqyWLIXEecvF/nLcYkvZHaY5/gtpXjPJ9Kiw2nhRo7WtRUHbb/&#10;VsF+v3ODPPrV+tkcPE7++s4s10qNnobPDxCRhngP39rfWsHbG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4LtfxQAAANsAAAAPAAAAAAAAAAAAAAAAAJgCAABkcnMv&#10;ZG93bnJldi54bWxQSwUGAAAAAAQABAD1AAAAigMAAAAA&#10;" filled="f">
                            <v:textbox>
                              <w:txbxContent>
                                <w:p w:rsidR="004B6268" w:rsidRPr="000B31EA" w:rsidRDefault="004B6268" w:rsidP="004B6268">
                                  <w:pPr>
                                    <w:ind w:left="-142" w:right="-185"/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 w:rsidRPr="000B31EA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Hình</w:t>
                                  </w:r>
                                  <w:proofErr w:type="spellEnd"/>
                                  <w:r w:rsidRPr="000B31EA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 xml:space="preserve"> 1</w:t>
                                  </w:r>
                                </w:p>
                              </w:txbxContent>
                            </v:textbox>
                          </v:oval>
                        </v:group>
                        <v:shape id="Flowchart: Or 90" o:spid="_x0000_s1104" type="#_x0000_t124" style="position:absolute;left:22206;top:10925;width:768;height:7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oovcUA&#10;AADbAAAADwAAAGRycy9kb3ducmV2LnhtbESPQWvCQBSE7wX/w/IEb3WjhaakboIoQg+toG1Bb4/s&#10;azaYfRuzq0n/vVsoeBxm5htmUQy2EVfqfO1YwWyagCAuna65UvD1uXl8AeEDssbGMSn4JQ9FPnpY&#10;YKZdzzu67kMlIoR9hgpMCG0mpS8NWfRT1xJH78d1FkOUXSV1h32E20bOk+RZWqw5LhhsaWWoPO0v&#10;VsF2d6zNe3mmVdqvv2fpIfhWfyg1GQ/LVxCBhnAP/7fftIL0Cf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iii9xQAAANsAAAAPAAAAAAAAAAAAAAAAAJgCAABkcnMv&#10;ZG93bnJldi54bWxQSwUGAAAAAAQABAD1AAAAigMAAAAA&#10;" filled="f" strokeweight=".5pt"/>
                      </v:group>
                      <v:shape id="Straight Arrow Connector 94" o:spid="_x0000_s1105" type="#_x0000_t32" style="position:absolute;left:8847;top:9440;width:2402;height:110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RR4cYAAADbAAAADwAAAGRycy9kb3ducmV2LnhtbESPzWrDMBCE74G+g9hCLiGRE0pa3Cih&#10;9I8cmkPc0PPW2lrG1sqRVMft01eBQI/DzHzDrDaDbUVPPtSOFcxnGQji0umaKwWH95fpHYgQkTW2&#10;jknBDwXYrK9GK8y1O/Ge+iJWIkE45KjAxNjlUobSkMUwcx1x8r6ctxiT9JXUHk8Jblu5yLKltFhz&#10;WjDY0aOhsim+rYIC/f63f/0wT8c32Tx/bnf9pNkpNb4eHu5BRBrif/jS3moFtzdw/pJ+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0UeHGAAAA2wAAAA8AAAAAAAAA&#10;AAAAAAAAoQIAAGRycy9kb3ducmV2LnhtbFBLBQYAAAAABAAEAPkAAACUAwAAAAA=&#10;">
                        <v:stroke endarrow="classic"/>
                      </v:shape>
                      <v:shape id="Straight Arrow Connector 95" o:spid="_x0000_s1106" type="#_x0000_t32" style="position:absolute;left:6531;top:9438;width:2316;height:564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duvcQAAADbAAAADwAAAGRycy9kb3ducmV2LnhtbESPQWsCMRSE70L/Q3gFL1KzFWzLapRi&#10;WfTiodof8Ng8d1c3L2kS19VfbwoFj8PMfMPMl71pRUc+NJYVvI4zEMSl1Q1XCn72xcsHiBCRNbaW&#10;ScGVAiwXT4M55tpe+Ju6XaxEgnDIUUEdo8ulDGVNBsPYOuLkHaw3GJP0ldQeLwluWjnJsjdpsOG0&#10;UKOjVU3laXc2Corof1fH4/a0trevYhucHLlNp9Twuf+cgYjUx0f4v73RCt6n8Pcl/Q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V269xAAAANsAAAAPAAAAAAAAAAAA&#10;AAAAAKECAABkcnMvZG93bnJldi54bWxQSwUGAAAAAAQABAD5AAAAkgMAAAAA&#10;">
                        <v:stroke endarrow="classic"/>
                      </v:shape>
                      <v:line id="Straight Connector 96" o:spid="_x0000_s1107" style="position:absolute;flip:x;visibility:visible" from="8979,10558" to="11009,15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BJYsMAAADbAAAADwAAAGRycy9kb3ducmV2LnhtbESPUWvCQBCE3wv9D8cWfKsXFbRET5FS&#10;RSgIWgUfl9yaC+b2Qu6iSX+9Jwg+DrPzzc5s0dpSXKn2hWMFg34CgjhzuuBcweFv9fkFwgdkjaVj&#10;UtCRh8X8/W2GqXY33tF1H3IRIexTVGBCqFIpfWbIou+7ijh6Z1dbDFHWudQ13iLclnKYJGNpseDY&#10;YLCib0PZZd/Y+MbvdtQlGR5/TubQNYN/WhvdKNX7aJdTEIHa8Dp+pjdawWQMjy0RAHJ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gSWLDAAAA2wAAAA8AAAAAAAAAAAAA&#10;AAAAoQIAAGRycy9kb3ducmV2LnhtbFBLBQYAAAAABAAEAPkAAACRAwAAAAA=&#10;" strokeweight=".5pt">
                        <v:stroke dashstyle="longDash"/>
                      </v:line>
                      <v:line id="Straight Connector 97" o:spid="_x0000_s1108" style="position:absolute;flip:x y;visibility:visible" from="6531,15079" to="8903,1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/POMYAAADbAAAADwAAAGRycy9kb3ducmV2LnhtbESPT2vCQBTE74LfYXlCL0U37UEldRUp&#10;bfFgqH966PGRfU1idt+G7NZEP71bKHgcZuY3zGLVWyPO1PrKsYKnSQKCOHe64kLB1/F9PAfhA7JG&#10;45gUXMjDajkcLDDVruM9nQ+hEBHCPkUFZQhNKqXPS7LoJ64hjt6Pay2GKNtC6ha7CLdGPifJVFqs&#10;OC6U2NBrSXl9+LUK3Of2rcu+c1PvXPb4UddXk/UnpR5G/foFRKA+3MP/7Y1WMJvB35f4A+Ty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vzzjGAAAA2wAAAA8AAAAAAAAA&#10;AAAAAAAAoQIAAGRycy9kb3ducmV2LnhtbFBLBQYAAAAABAAEAPkAAACUAwAAAAA=&#10;" strokeweight=".5pt">
                        <v:stroke dashstyle="longDash"/>
                      </v:line>
                      <v:shape id="_x0000_s1109" type="#_x0000_t120" style="position:absolute;left:8584;top:9209;width:458;height:4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2YBsIA&#10;AADbAAAADwAAAGRycy9kb3ducmV2LnhtbERPTWvCQBC9C/0PyxS8iG6S0lqiq2hA6MWCifY8Zsck&#10;mJ0N2VXTf989CD0+3vdyPZhW3Kl3jWUF8SwCQVxa3XCl4Fjspp8gnEfW2FomBb/kYL16GS0x1fbB&#10;B7rnvhIhhF2KCmrvu1RKV9Zk0M1sRxy4i+0N+gD7SuoeHyHctDKJog9psOHQUGNHWU3lNb8ZBZN4&#10;Z3D/nR2Ob3FxSi7b+fv156zU+HXYLEB4Gvy/+On+0grmYWz4En6A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rZgGwgAAANsAAAAPAAAAAAAAAAAAAAAAAJgCAABkcnMvZG93&#10;bnJldi54bWxQSwUGAAAAAAQABAD1AAAAhwMAAAAA&#10;" fillcolor="black"/>
                    </v:group>
                    <v:shape id="Text Box 101" o:spid="_x0000_s1110" type="#_x0000_t202" style="position:absolute;left:10262;top:9176;width:4440;height:3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Wss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JWssYAAADbAAAADwAAAAAAAAAAAAAAAACYAgAAZHJz&#10;L2Rvd25yZXYueG1sUEsFBgAAAAAEAAQA9QAAAIsDAAAAAA==&#10;" filled="f" stroked="f" strokeweight=".5pt">
                      <v:textbox>
                        <w:txbxContent>
                          <w:p w:rsidR="004B6268" w:rsidRDefault="004B6268" w:rsidP="004B6268">
                            <w:r w:rsidRPr="00C42A2C">
                              <w:rPr>
                                <w:position w:val="-14"/>
                              </w:rPr>
                              <w:object w:dxaOrig="340" w:dyaOrig="480">
                                <v:shape id="_x0000_i1057" type="#_x0000_t75" style="width:13.4pt;height:19.25pt" o:ole="">
                                  <v:imagedata r:id="rId39" o:title=""/>
                                </v:shape>
                                <o:OLEObject Type="Embed" ProgID="Equation.DSMT4" ShapeID="_x0000_i1057" DrawAspect="Content" ObjectID="_1512040883" r:id="rId58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03" o:spid="_x0000_s1111" type="#_x0000_t202" style="position:absolute;left:2978;top:12122;width:5156;height:43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2PCM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KwP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2PCMMAAADbAAAADwAAAAAAAAAAAAAAAACYAgAAZHJzL2Rv&#10;d25yZXYueG1sUEsFBgAAAAAEAAQA9QAAAIgDAAAAAA==&#10;" filled="f" stroked="f" strokeweight=".5pt">
                    <v:textbox>
                      <w:txbxContent>
                        <w:p w:rsidR="004B6268" w:rsidRDefault="004B6268" w:rsidP="004B6268">
                          <w:r w:rsidRPr="00C42A2C">
                            <w:rPr>
                              <w:position w:val="-16"/>
                            </w:rPr>
                            <w:object w:dxaOrig="360" w:dyaOrig="499">
                              <v:shape id="_x0000_i1058" type="#_x0000_t75" style="width:18.4pt;height:25.1pt" o:ole="">
                                <v:imagedata r:id="rId41" o:title=""/>
                              </v:shape>
                              <o:OLEObject Type="Embed" ProgID="Equation.DSMT4" ShapeID="_x0000_i1058" DrawAspect="Content" ObjectID="_1512040884" r:id="rId59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918" w:type="dxa"/>
          </w:tcPr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25</w:t>
            </w:r>
          </w:p>
          <w:p w:rsidR="004B6268" w:rsidRPr="00BA462C" w:rsidRDefault="004B6268" w:rsidP="009B407E">
            <w:pPr>
              <w:spacing w:before="120" w:after="120" w:line="312" w:lineRule="auto"/>
              <w:ind w:right="-90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25</w:t>
            </w:r>
          </w:p>
          <w:p w:rsidR="004B6268" w:rsidRPr="00BA462C" w:rsidRDefault="004B6268" w:rsidP="009B407E">
            <w:pPr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  <w:p w:rsidR="004B6268" w:rsidRPr="00BA462C" w:rsidRDefault="004B6268" w:rsidP="009B407E">
            <w:pPr>
              <w:rPr>
                <w:rFonts w:eastAsia="Calibri"/>
                <w:sz w:val="26"/>
                <w:szCs w:val="26"/>
              </w:rPr>
            </w:pPr>
          </w:p>
          <w:p w:rsidR="004B6268" w:rsidRPr="00BA462C" w:rsidRDefault="004B6268" w:rsidP="009B407E">
            <w:pPr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25</w:t>
            </w:r>
          </w:p>
          <w:p w:rsidR="004B6268" w:rsidRPr="00BA462C" w:rsidRDefault="004B6268" w:rsidP="009B407E">
            <w:pPr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25</w:t>
            </w:r>
          </w:p>
          <w:p w:rsidR="004B6268" w:rsidRPr="00BA462C" w:rsidRDefault="004B6268" w:rsidP="009B407E">
            <w:pPr>
              <w:rPr>
                <w:rFonts w:eastAsia="Calibri"/>
                <w:sz w:val="26"/>
                <w:szCs w:val="26"/>
              </w:rPr>
            </w:pPr>
          </w:p>
          <w:p w:rsidR="004B6268" w:rsidRPr="00BA462C" w:rsidRDefault="004B6268" w:rsidP="009B407E">
            <w:pPr>
              <w:rPr>
                <w:rFonts w:eastAsia="Calibri"/>
                <w:sz w:val="26"/>
                <w:szCs w:val="26"/>
              </w:rPr>
            </w:pPr>
            <w:r w:rsidRPr="00BA462C">
              <w:rPr>
                <w:rFonts w:eastAsia="Calibri"/>
                <w:sz w:val="26"/>
                <w:szCs w:val="26"/>
              </w:rPr>
              <w:t>0.5</w:t>
            </w:r>
          </w:p>
        </w:tc>
      </w:tr>
    </w:tbl>
    <w:p w:rsidR="004B6268" w:rsidRPr="00BA462C" w:rsidRDefault="004B6268" w:rsidP="004B6268">
      <w:pPr>
        <w:spacing w:before="60" w:after="60"/>
        <w:ind w:right="-48"/>
        <w:jc w:val="both"/>
        <w:rPr>
          <w:sz w:val="26"/>
          <w:szCs w:val="26"/>
        </w:rPr>
      </w:pPr>
      <w:bookmarkStart w:id="0" w:name="_GoBack"/>
      <w:bookmarkEnd w:id="0"/>
    </w:p>
    <w:p w:rsidR="004B6268" w:rsidRPr="00BA462C" w:rsidRDefault="004B6268" w:rsidP="004B6268">
      <w:pPr>
        <w:pStyle w:val="ListParagraph"/>
        <w:ind w:left="0" w:firstLine="284"/>
        <w:jc w:val="both"/>
        <w:rPr>
          <w:sz w:val="26"/>
          <w:szCs w:val="26"/>
        </w:rPr>
      </w:pPr>
    </w:p>
    <w:p w:rsidR="004B6268" w:rsidRPr="00BA462C" w:rsidRDefault="004B6268" w:rsidP="004B6268">
      <w:pPr>
        <w:jc w:val="both"/>
        <w:rPr>
          <w:color w:val="000000"/>
          <w:sz w:val="26"/>
          <w:szCs w:val="26"/>
        </w:rPr>
      </w:pPr>
    </w:p>
    <w:p w:rsidR="005E66DD" w:rsidRDefault="005E66DD"/>
    <w:sectPr w:rsidR="005E66DD" w:rsidSect="00AC5EA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4B6268"/>
    <w:rsid w:val="004B6268"/>
    <w:rsid w:val="005E66DD"/>
    <w:rsid w:val="00D93D7E"/>
    <w:rsid w:val="00EA7D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160"/>
        <o:r id="V:Rule2" type="connector" idref="#Straight Arrow Connector 16"/>
        <o:r id="V:Rule3" type="connector" idref="#Straight Arrow Connector 15"/>
        <o:r id="V:Rule4" type="connector" idref="#_x0000_s1039"/>
        <o:r id="V:Rule5" type="connector" idref="#Straight Arrow Connector 19"/>
        <o:r id="V:Rule6" type="connector" idref="#Straight Arrow Connector 94"/>
        <o:r id="V:Rule7" type="connector" idref="#Straight Arrow Connector 95"/>
        <o:r id="V:Rule8" type="connector" idref="#_x0000_s1131"/>
        <o:r id="V:Rule9" type="connector" idref="#_x0000_s1132"/>
        <o:r id="V:Rule10" type="connector" idref="#Straight Arrow Connector 19"/>
        <o:r id="V:Rule11" type="connector" idref="#Straight Arrow Connector 21"/>
        <o:r id="V:Rule12" type="connector" idref="#Straight Arrow Connector 55"/>
        <o:r id="V:Rule13" type="connector" idref="#Straight Arrow Connector 56"/>
        <o:r id="V:Rule14" type="connector" idref="#Straight Arrow Connector 94"/>
        <o:r id="V:Rule15" type="connector" idref="#Straight Arrow Connector 95"/>
        <o:r id="V:Rule16" type="connector" idref="#_x0000_s1087"/>
        <o:r id="V:Rule17" type="connector" idref="#_x0000_s1088"/>
        <o:r id="V:Rule18" type="connector" idref="#Straight Arrow Connector 19"/>
        <o:r id="V:Rule19" type="connector" idref="#Straight Arrow Connector 21"/>
        <o:r id="V:Rule20" type="connector" idref="#Straight Arrow Connector 55"/>
        <o:r id="V:Rule21" type="connector" idref="#Straight Arrow Connector 56"/>
        <o:r id="V:Rule22" type="connector" idref="#Straight Arrow Connector 94"/>
        <o:r id="V:Rule23" type="connector" idref="#Straight Arrow Connector 9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626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4B6268"/>
    <w:pPr>
      <w:ind w:left="720"/>
      <w:contextualSpacing/>
    </w:pPr>
    <w:rPr>
      <w:rFonts w:eastAsia="Calibri"/>
      <w:szCs w:val="22"/>
    </w:rPr>
  </w:style>
  <w:style w:type="table" w:styleId="TableGrid">
    <w:name w:val="Table Grid"/>
    <w:basedOn w:val="TableNormal"/>
    <w:uiPriority w:val="59"/>
    <w:rsid w:val="004B626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4B6268"/>
    <w:rPr>
      <w:vanish/>
      <w:color w:val="FF0000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3.gif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5" Type="http://schemas.openxmlformats.org/officeDocument/2006/relationships/image" Target="media/image2.gi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1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6.bin"/><Relationship Id="rId60" Type="http://schemas.openxmlformats.org/officeDocument/2006/relationships/fontTable" Target="fontTable.xml"/><Relationship Id="rId4" Type="http://schemas.openxmlformats.org/officeDocument/2006/relationships/image" Target="media/image1.gif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97</Words>
  <Characters>2264</Characters>
  <Application>Microsoft Office Word</Application>
  <DocSecurity>0</DocSecurity>
  <Lines>18</Lines>
  <Paragraphs>5</Paragraphs>
  <ScaleCrop>false</ScaleCrop>
  <Company/>
  <LinksUpToDate>false</LinksUpToDate>
  <CharactersWithSpaces>2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5-12-19T07:32:00Z</dcterms:created>
  <dcterms:modified xsi:type="dcterms:W3CDTF">2015-12-19T07:34:00Z</dcterms:modified>
</cp:coreProperties>
</file>